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8" r:id="rId1"/>
  </p:sldMasterIdLst>
  <p:notesMasterIdLst>
    <p:notesMasterId r:id="rId24"/>
  </p:notesMasterIdLst>
  <p:handoutMasterIdLst>
    <p:handoutMasterId r:id="rId25"/>
  </p:handoutMasterIdLst>
  <p:sldIdLst>
    <p:sldId id="326" r:id="rId2"/>
    <p:sldId id="329" r:id="rId3"/>
    <p:sldId id="359" r:id="rId4"/>
    <p:sldId id="372" r:id="rId5"/>
    <p:sldId id="373" r:id="rId6"/>
    <p:sldId id="349" r:id="rId7"/>
    <p:sldId id="350" r:id="rId8"/>
    <p:sldId id="345" r:id="rId9"/>
    <p:sldId id="362" r:id="rId10"/>
    <p:sldId id="363" r:id="rId11"/>
    <p:sldId id="364" r:id="rId12"/>
    <p:sldId id="365" r:id="rId13"/>
    <p:sldId id="366" r:id="rId14"/>
    <p:sldId id="367" r:id="rId15"/>
    <p:sldId id="368" r:id="rId16"/>
    <p:sldId id="369" r:id="rId17"/>
    <p:sldId id="370" r:id="rId18"/>
    <p:sldId id="371" r:id="rId19"/>
    <p:sldId id="361" r:id="rId20"/>
    <p:sldId id="347" r:id="rId21"/>
    <p:sldId id="344" r:id="rId22"/>
    <p:sldId id="358" r:id="rId23"/>
  </p:sldIdLst>
  <p:sldSz cx="9144000" cy="6858000" type="screen4x3"/>
  <p:notesSz cx="6858000" cy="973455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66CC"/>
    <a:srgbClr val="0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97" autoAdjust="0"/>
    <p:restoredTop sz="94664" autoAdjust="0"/>
  </p:normalViewPr>
  <p:slideViewPr>
    <p:cSldViewPr>
      <p:cViewPr varScale="1">
        <p:scale>
          <a:sx n="70" d="100"/>
          <a:sy n="70" d="100"/>
        </p:scale>
        <p:origin x="133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t-BR"/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45600"/>
            <a:ext cx="2971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/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245600"/>
            <a:ext cx="29718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1D942D-12D2-4FDB-A83D-C40A8BD9D9F3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325237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87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87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B951D1-EC98-46F6-97A9-B87D62713ED6}" type="datetimeFigureOut">
              <a:rPr lang="pt-BR" smtClean="0"/>
              <a:t>27/03/2017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996950" y="730250"/>
            <a:ext cx="4864100" cy="36496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624388"/>
            <a:ext cx="5486400" cy="43799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245600"/>
            <a:ext cx="2971800" cy="4873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9245600"/>
            <a:ext cx="2971800" cy="4873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1A693-3702-4870-92B1-2A71BB3C686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01553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pt-BR" sz="2400">
              <a:latin typeface="Times New Roman" pitchFamily="18" charset="0"/>
            </a:endParaRPr>
          </a:p>
        </p:txBody>
      </p:sp>
      <p:sp>
        <p:nvSpPr>
          <p:cNvPr id="224259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pt-BR" sz="2400">
              <a:latin typeface="Times New Roman" pitchFamily="18" charset="0"/>
            </a:endParaRPr>
          </a:p>
        </p:txBody>
      </p:sp>
      <p:sp>
        <p:nvSpPr>
          <p:cNvPr id="224260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pt-BR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224262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224263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224264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224265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C159545B-068C-4276-96A4-E55DF5DBDFB0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/>
      <p:bldP spid="224262" grpId="0">
        <p:tmplLst>
          <p:tmpl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426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22426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67C125-5298-4FBB-B02A-8D1F72CD8849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B3DE42-0720-4EA9-BC2B-726E0CA97036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94228-B137-413E-93AE-191BBE28B59E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E051F7-50CA-45FC-A140-13F4DF471879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B61FE-ED87-4F23-A7AD-300F72781E80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F7619B-5DC4-48CD-9662-D033A953C729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77A7A2-3B01-44D4-ACD4-6AD2A3B12C7D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3DF97A-36FD-4B65-B6EC-3653A77EBA6E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CA2BBB-4F28-41FB-936B-E933D346C117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66327-89CD-46A1-AB2B-E6B7A28BC703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pt-BR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pt-BR" smtClean="0"/>
              <a:t>Prof. Marcelo Silva</a:t>
            </a:r>
            <a:endParaRPr lang="pt-BR"/>
          </a:p>
        </p:txBody>
      </p:sp>
      <p:sp>
        <p:nvSpPr>
          <p:cNvPr id="223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fld id="{8ED2213C-9A07-4935-8729-BD42CAAA7F8A}" type="slidenum">
              <a:rPr lang="pt-BR"/>
              <a:pPr/>
              <a:t>‹nº›</a:t>
            </a:fld>
            <a:endParaRPr lang="pt-BR"/>
          </a:p>
        </p:txBody>
      </p:sp>
      <p:grpSp>
        <p:nvGrpSpPr>
          <p:cNvPr id="223239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223240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pt-BR" sz="2400">
                <a:latin typeface="Times New Roman" pitchFamily="18" charset="0"/>
              </a:endParaRPr>
            </a:p>
          </p:txBody>
        </p:sp>
        <p:sp>
          <p:nvSpPr>
            <p:cNvPr id="223241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/>
      <p:bldP spid="223235" grpId="0">
        <p:tmplLst>
          <p:tmpl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32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22323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069" name="Rectangle 21"/>
          <p:cNvSpPr>
            <a:spLocks noGrp="1" noChangeArrowheads="1"/>
          </p:cNvSpPr>
          <p:nvPr>
            <p:ph type="title"/>
          </p:nvPr>
        </p:nvSpPr>
        <p:spPr>
          <a:xfrm>
            <a:off x="642910" y="1000108"/>
            <a:ext cx="4881570" cy="785818"/>
          </a:xfrm>
        </p:spPr>
        <p:txBody>
          <a:bodyPr/>
          <a:lstStyle/>
          <a:p>
            <a:r>
              <a:rPr lang="pt-BR" dirty="0" smtClean="0"/>
              <a:t>MATEMÁTICA II</a:t>
            </a:r>
            <a:endParaRPr lang="pt-BR" dirty="0"/>
          </a:p>
        </p:txBody>
      </p:sp>
      <p:sp>
        <p:nvSpPr>
          <p:cNvPr id="2070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714348" y="1989138"/>
            <a:ext cx="7715304" cy="4176166"/>
          </a:xfrm>
        </p:spPr>
        <p:txBody>
          <a:bodyPr/>
          <a:lstStyle/>
          <a:p>
            <a:pPr algn="ctr">
              <a:lnSpc>
                <a:spcPct val="80000"/>
              </a:lnSpc>
              <a:buFont typeface="Wingdings" pitchFamily="2" charset="2"/>
              <a:buNone/>
            </a:pPr>
            <a:endParaRPr lang="pt-BR" sz="4000" dirty="0">
              <a:latin typeface="Algerian" pitchFamily="82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endParaRPr lang="pt-BR" sz="4000" dirty="0">
              <a:latin typeface="Algerian" pitchFamily="82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endParaRPr lang="pt-BR" sz="4000" dirty="0">
              <a:latin typeface="Algerian" pitchFamily="82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pt-BR" sz="2800" b="1" dirty="0"/>
              <a:t>Professor: </a:t>
            </a:r>
            <a:r>
              <a:rPr lang="pt-BR" sz="2800" b="1" dirty="0" smtClean="0"/>
              <a:t>João Saturnino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pt-BR" sz="1600" dirty="0" smtClean="0"/>
              <a:t>joaosaturnino@ifrn.edu.br</a:t>
            </a:r>
          </a:p>
          <a:p>
            <a:pPr algn="ctr">
              <a:lnSpc>
                <a:spcPct val="80000"/>
              </a:lnSpc>
              <a:buNone/>
            </a:pPr>
            <a:r>
              <a:rPr lang="pt-BR" sz="1600" dirty="0" smtClean="0"/>
              <a:t>http</a:t>
            </a:r>
            <a:r>
              <a:rPr lang="pt-BR" sz="1600" dirty="0"/>
              <a:t>://http://docente.ifrn.edu.br/joaosaturnino</a:t>
            </a:r>
            <a:endParaRPr lang="pt-BR" sz="1600" b="1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pt-BR" sz="1600" b="1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pt-BR" sz="1600" b="1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pt-BR" sz="1600" b="1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pt-BR" sz="1600" b="1" dirty="0"/>
              <a:t>                </a:t>
            </a:r>
            <a:r>
              <a:rPr lang="pt-BR" sz="1600" b="1" dirty="0" smtClean="0"/>
              <a:t>Lajes </a:t>
            </a:r>
            <a:r>
              <a:rPr lang="pt-BR" sz="1600" b="1" dirty="0"/>
              <a:t>- RN, </a:t>
            </a:r>
            <a:r>
              <a:rPr lang="pt-BR" sz="1600" b="1" dirty="0" smtClean="0"/>
              <a:t>março </a:t>
            </a:r>
            <a:r>
              <a:rPr lang="pt-BR" sz="1600" b="1" dirty="0"/>
              <a:t>de </a:t>
            </a:r>
            <a:r>
              <a:rPr lang="pt-BR" sz="1600" b="1" dirty="0" smtClean="0"/>
              <a:t>2017</a:t>
            </a:r>
            <a:endParaRPr lang="pt-BR" sz="1600" dirty="0">
              <a:latin typeface="Algerian" pitchFamily="82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endParaRPr lang="pt-BR" sz="4000" dirty="0">
              <a:latin typeface="Algerian" pitchFamily="82" charset="0"/>
            </a:endParaRPr>
          </a:p>
        </p:txBody>
      </p:sp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7" name="Imagem 6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250825" y="847725"/>
            <a:ext cx="8605838" cy="490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800" b="1" dirty="0"/>
              <a:t>Fique </a:t>
            </a:r>
            <a:r>
              <a:rPr lang="es-ES" altLang="pt-BR" sz="2800" b="1" dirty="0" err="1"/>
              <a:t>confortável</a:t>
            </a:r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pt-BR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r>
              <a:rPr lang="es-ES" altLang="pt-BR" sz="2400" dirty="0"/>
              <a:t/>
            </a:r>
            <a:br>
              <a:rPr lang="es-ES" altLang="pt-BR" sz="2400" dirty="0"/>
            </a:br>
            <a:r>
              <a:rPr lang="es-ES" altLang="pt-BR" sz="2400" dirty="0"/>
              <a:t>Fique </a:t>
            </a:r>
            <a:r>
              <a:rPr lang="es-ES" altLang="pt-BR" sz="2400" dirty="0" err="1"/>
              <a:t>confortável</a:t>
            </a:r>
            <a:r>
              <a:rPr lang="es-ES" altLang="pt-BR" sz="2400" dirty="0"/>
              <a:t> o suficiente para </a:t>
            </a:r>
            <a:r>
              <a:rPr lang="es-ES" altLang="pt-BR" sz="2400" dirty="0" err="1"/>
              <a:t>não</a:t>
            </a:r>
            <a:r>
              <a:rPr lang="es-ES" altLang="pt-BR" sz="2400" dirty="0"/>
              <a:t> precisar </a:t>
            </a:r>
            <a:r>
              <a:rPr lang="es-ES" altLang="pt-BR" sz="2400" dirty="0" err="1"/>
              <a:t>interromper</a:t>
            </a:r>
            <a:r>
              <a:rPr lang="es-ES" altLang="pt-BR" sz="2400" dirty="0"/>
              <a:t> a </a:t>
            </a:r>
            <a:r>
              <a:rPr lang="es-ES" altLang="pt-BR" sz="2400" dirty="0" err="1"/>
              <a:t>tarefa</a:t>
            </a:r>
            <a:r>
              <a:rPr lang="es-ES" altLang="pt-BR" sz="2400" dirty="0"/>
              <a:t>: use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adeir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encosto e </a:t>
            </a:r>
            <a:r>
              <a:rPr lang="es-ES" altLang="pt-BR" sz="2400" dirty="0" err="1"/>
              <a:t>apóie</a:t>
            </a:r>
            <a:r>
              <a:rPr lang="es-ES" altLang="pt-BR" sz="2400" dirty="0"/>
              <a:t> os </a:t>
            </a:r>
            <a:r>
              <a:rPr lang="es-ES" altLang="pt-BR" sz="2400" dirty="0" err="1"/>
              <a:t>pés</a:t>
            </a:r>
            <a:r>
              <a:rPr lang="es-ES" altLang="pt-BR" sz="2400" dirty="0"/>
              <a:t> no </a:t>
            </a:r>
            <a:r>
              <a:rPr lang="es-ES" altLang="pt-BR" sz="2400" dirty="0" err="1"/>
              <a:t>chão</a:t>
            </a:r>
            <a:r>
              <a:rPr lang="es-ES" altLang="pt-BR" sz="2400" dirty="0"/>
              <a:t>. </a:t>
            </a:r>
          </a:p>
        </p:txBody>
      </p:sp>
      <p:pic>
        <p:nvPicPr>
          <p:cNvPr id="76808" name="Picture 8" descr="ANd9GcTR9hRjL1sJq8lJ9HqZzkOWDk_1sJnRAs1tuuuLFcuzgDcWz_SdPg&amp;t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679575"/>
            <a:ext cx="2952750" cy="278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21599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269081" y="260648"/>
            <a:ext cx="8605837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 err="1"/>
              <a:t>Mantenha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seu</a:t>
            </a:r>
            <a:r>
              <a:rPr lang="es-ES" altLang="pt-BR" sz="2400" b="1" dirty="0"/>
              <a:t> material </a:t>
            </a:r>
            <a:r>
              <a:rPr lang="es-ES" altLang="pt-BR" sz="2400" b="1" dirty="0" err="1"/>
              <a:t>limpo</a:t>
            </a:r>
            <a:r>
              <a:rPr lang="es-ES" altLang="pt-BR" sz="2400" b="1" dirty="0"/>
              <a:t> e organizado</a:t>
            </a:r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just"/>
            <a:r>
              <a:rPr lang="es-ES" altLang="pt-BR" sz="2400" dirty="0" err="1" smtClean="0"/>
              <a:t>Não</a:t>
            </a:r>
            <a:r>
              <a:rPr lang="es-ES" altLang="pt-BR" sz="2400" dirty="0" smtClean="0"/>
              <a:t> </a:t>
            </a:r>
            <a:r>
              <a:rPr lang="es-ES" altLang="pt-BR" sz="2400" dirty="0" err="1"/>
              <a:t>rabisque</a:t>
            </a:r>
            <a:r>
              <a:rPr lang="es-ES" altLang="pt-BR" sz="2400" dirty="0"/>
              <a:t> </a:t>
            </a:r>
            <a:r>
              <a:rPr lang="es-ES" altLang="pt-BR" sz="2400" dirty="0" err="1"/>
              <a:t>seu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livros</a:t>
            </a:r>
            <a:r>
              <a:rPr lang="es-ES" altLang="pt-BR" sz="2400" dirty="0"/>
              <a:t> e </a:t>
            </a:r>
            <a:r>
              <a:rPr lang="es-ES" altLang="pt-BR" sz="2400" dirty="0" err="1"/>
              <a:t>cadernos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Dá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ontade</a:t>
            </a:r>
            <a:r>
              <a:rPr lang="es-ES" altLang="pt-BR" sz="2400" dirty="0"/>
              <a:t> de </a:t>
            </a:r>
            <a:r>
              <a:rPr lang="es-ES" altLang="pt-BR" sz="2400" dirty="0" err="1"/>
              <a:t>estuda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quando</a:t>
            </a:r>
            <a:r>
              <a:rPr lang="es-ES" altLang="pt-BR" sz="2400" dirty="0"/>
              <a:t> eles </a:t>
            </a:r>
            <a:r>
              <a:rPr lang="es-ES" altLang="pt-BR" sz="2400" dirty="0" err="1"/>
              <a:t>parece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novos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Também</a:t>
            </a:r>
            <a:r>
              <a:rPr lang="es-ES" altLang="pt-BR" sz="2400" dirty="0"/>
              <a:t> é importante ter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local </a:t>
            </a:r>
            <a:r>
              <a:rPr lang="es-ES" altLang="pt-BR" sz="2400" dirty="0" err="1"/>
              <a:t>adequado</a:t>
            </a:r>
            <a:r>
              <a:rPr lang="es-ES" altLang="pt-BR" sz="2400" dirty="0"/>
              <a:t> para guardar </a:t>
            </a:r>
            <a:r>
              <a:rPr lang="es-ES" altLang="pt-BR" sz="2400" dirty="0" err="1"/>
              <a:t>seu</a:t>
            </a:r>
            <a:r>
              <a:rPr lang="es-ES" altLang="pt-BR" sz="2400" dirty="0"/>
              <a:t> material de </a:t>
            </a:r>
            <a:r>
              <a:rPr lang="es-ES" altLang="pt-BR" sz="2400" dirty="0" err="1"/>
              <a:t>estudo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Isto</a:t>
            </a:r>
            <a:r>
              <a:rPr lang="es-ES" altLang="pt-BR" sz="2400" dirty="0"/>
              <a:t> faz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que ele se </a:t>
            </a:r>
            <a:r>
              <a:rPr lang="es-ES" altLang="pt-BR" sz="2400" dirty="0" err="1"/>
              <a:t>mantenh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 organizado e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nã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esperdice</a:t>
            </a:r>
            <a:r>
              <a:rPr lang="es-ES" altLang="pt-BR" sz="2400" dirty="0"/>
              <a:t> tempo à procura dele. Improvise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estante </a:t>
            </a:r>
            <a:r>
              <a:rPr lang="es-ES" altLang="pt-BR" sz="2400" dirty="0" err="1"/>
              <a:t>ou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aixa</a:t>
            </a:r>
            <a:r>
              <a:rPr lang="es-ES" altLang="pt-BR" sz="2400" dirty="0"/>
              <a:t> exclusiva para guardar </a:t>
            </a:r>
            <a:r>
              <a:rPr lang="es-ES" altLang="pt-BR" sz="2400" dirty="0" err="1"/>
              <a:t>tudo</a:t>
            </a:r>
            <a:r>
              <a:rPr lang="es-ES" altLang="pt-BR" sz="2400" dirty="0"/>
              <a:t>. </a:t>
            </a:r>
          </a:p>
        </p:txBody>
      </p:sp>
      <p:pic>
        <p:nvPicPr>
          <p:cNvPr id="77832" name="Picture 8" descr="organiza%C3%A7%C3%A3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124744"/>
            <a:ext cx="2847975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79219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233362" y="260648"/>
            <a:ext cx="8677275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 err="1"/>
              <a:t>Encontre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seu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horário</a:t>
            </a:r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endParaRPr lang="es-ES" altLang="pt-BR" sz="2400" dirty="0"/>
          </a:p>
          <a:p>
            <a:pPr algn="just"/>
            <a:r>
              <a:rPr lang="es-ES" altLang="pt-BR" sz="2400" dirty="0" err="1"/>
              <a:t>Perceb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m</a:t>
            </a:r>
            <a:r>
              <a:rPr lang="es-ES" altLang="pt-BR" sz="2400" dirty="0"/>
              <a:t> que momento do </a:t>
            </a:r>
            <a:r>
              <a:rPr lang="es-ES" altLang="pt-BR" sz="2400" dirty="0" err="1"/>
              <a:t>di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rende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Alguma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pessoas</a:t>
            </a:r>
            <a:r>
              <a:rPr lang="es-ES" altLang="pt-BR" sz="2400" dirty="0"/>
              <a:t> se </a:t>
            </a:r>
            <a:r>
              <a:rPr lang="es-ES" altLang="pt-BR" sz="2400" dirty="0" err="1"/>
              <a:t>concentra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elhor</a:t>
            </a:r>
            <a:r>
              <a:rPr lang="es-ES" altLang="pt-BR" sz="2400" dirty="0"/>
              <a:t> logo </a:t>
            </a:r>
            <a:r>
              <a:rPr lang="es-ES" altLang="pt-BR" sz="2400" dirty="0" err="1"/>
              <a:t>após</a:t>
            </a:r>
            <a:r>
              <a:rPr lang="es-ES" altLang="pt-BR" sz="2400" dirty="0"/>
              <a:t> o </a:t>
            </a:r>
            <a:r>
              <a:rPr lang="es-ES" altLang="pt-BR" sz="2400" dirty="0" err="1"/>
              <a:t>almoço</a:t>
            </a:r>
            <a:r>
              <a:rPr lang="es-ES" altLang="pt-BR" sz="2400" dirty="0"/>
              <a:t>, </a:t>
            </a:r>
            <a:r>
              <a:rPr lang="es-ES" altLang="pt-BR" sz="2400" dirty="0" err="1"/>
              <a:t>outras</a:t>
            </a:r>
            <a:r>
              <a:rPr lang="es-ES" altLang="pt-BR" sz="2400" dirty="0"/>
              <a:t> no </a:t>
            </a:r>
            <a:r>
              <a:rPr lang="es-ES" altLang="pt-BR" sz="2400" dirty="0" err="1"/>
              <a:t>início</a:t>
            </a:r>
            <a:r>
              <a:rPr lang="es-ES" altLang="pt-BR" sz="2400" dirty="0"/>
              <a:t> da </a:t>
            </a:r>
            <a:r>
              <a:rPr lang="es-ES" altLang="pt-BR" sz="2400" dirty="0" err="1"/>
              <a:t>noite</a:t>
            </a:r>
            <a:r>
              <a:rPr lang="es-ES" altLang="pt-BR" sz="2400" dirty="0"/>
              <a:t>. Crie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agenda e anote </a:t>
            </a:r>
            <a:r>
              <a:rPr lang="es-ES" altLang="pt-BR" sz="2400" dirty="0" err="1"/>
              <a:t>tudo</a:t>
            </a:r>
            <a:r>
              <a:rPr lang="es-ES" altLang="pt-BR" sz="2400" dirty="0"/>
              <a:t> o que precisa </a:t>
            </a:r>
            <a:r>
              <a:rPr lang="es-ES" altLang="pt-BR" sz="2400" dirty="0" err="1"/>
              <a:t>estuda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naquele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a</a:t>
            </a:r>
            <a:r>
              <a:rPr lang="es-ES" altLang="pt-BR" sz="2400" dirty="0"/>
              <a:t> e </a:t>
            </a:r>
            <a:r>
              <a:rPr lang="es-ES" altLang="pt-BR" sz="2400" dirty="0" err="1"/>
              <a:t>seu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outro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ompromisso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também</a:t>
            </a:r>
            <a:r>
              <a:rPr lang="es-ES" altLang="pt-BR" sz="2400" dirty="0"/>
              <a:t> (</a:t>
            </a:r>
            <a:r>
              <a:rPr lang="es-ES" altLang="pt-BR" sz="2400" dirty="0" err="1"/>
              <a:t>trabalho</a:t>
            </a:r>
            <a:r>
              <a:rPr lang="es-ES" altLang="pt-BR" sz="2400" dirty="0"/>
              <a:t>, </a:t>
            </a:r>
            <a:r>
              <a:rPr lang="es-ES" altLang="pt-BR" sz="2400" dirty="0" err="1"/>
              <a:t>família</a:t>
            </a:r>
            <a:r>
              <a:rPr lang="es-ES" altLang="pt-BR" sz="2400" dirty="0"/>
              <a:t>, </a:t>
            </a:r>
            <a:r>
              <a:rPr lang="es-ES" altLang="pt-BR" sz="2400" dirty="0" err="1"/>
              <a:t>esportes</a:t>
            </a:r>
            <a:r>
              <a:rPr lang="es-ES" altLang="pt-BR" sz="2400" dirty="0"/>
              <a:t>). </a:t>
            </a:r>
            <a:r>
              <a:rPr lang="es-ES" altLang="pt-BR" sz="2400" dirty="0" err="1"/>
              <a:t>Dessa</a:t>
            </a:r>
            <a:r>
              <a:rPr lang="es-ES" altLang="pt-BR" sz="2400" dirty="0"/>
              <a:t> forma,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onsegue</a:t>
            </a:r>
            <a:r>
              <a:rPr lang="es-ES" altLang="pt-BR" sz="2400" dirty="0"/>
              <a:t> visualizar </a:t>
            </a:r>
            <a:r>
              <a:rPr lang="es-ES" altLang="pt-BR" sz="2400" dirty="0" err="1"/>
              <a:t>qual</a:t>
            </a:r>
            <a:r>
              <a:rPr lang="es-ES" altLang="pt-BR" sz="2400" dirty="0"/>
              <a:t> o </a:t>
            </a:r>
            <a:r>
              <a:rPr lang="es-ES" altLang="pt-BR" sz="2400" dirty="0" err="1"/>
              <a:t>melho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horário</a:t>
            </a:r>
            <a:r>
              <a:rPr lang="es-ES" altLang="pt-BR" sz="2400" dirty="0"/>
              <a:t> para </a:t>
            </a:r>
            <a:r>
              <a:rPr lang="es-ES" altLang="pt-BR" sz="2400" dirty="0" err="1"/>
              <a:t>faze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tudo</a:t>
            </a:r>
            <a:r>
              <a:rPr lang="es-ES" altLang="pt-BR" sz="2400" dirty="0"/>
              <a:t>. </a:t>
            </a:r>
          </a:p>
        </p:txBody>
      </p:sp>
      <p:pic>
        <p:nvPicPr>
          <p:cNvPr id="83978" name="Picture 10" descr="ANd9GcTs0xRvF6SwCucI0i7ti2nNBiHdt7d5ikPvpioBVuohJ-95z1du&amp;t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484313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84455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196850" y="260648"/>
            <a:ext cx="8750300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/>
              <a:t>Concentre-se </a:t>
            </a:r>
            <a:r>
              <a:rPr lang="es-ES" altLang="pt-BR" sz="2400" b="1" dirty="0" err="1"/>
              <a:t>em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um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exercício</a:t>
            </a:r>
            <a:r>
              <a:rPr lang="es-ES" altLang="pt-BR" sz="2400" b="1" dirty="0"/>
              <a:t> de cada vez</a:t>
            </a:r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just"/>
            <a:r>
              <a:rPr lang="es-ES" altLang="pt-BR" sz="2400" dirty="0" err="1" smtClean="0"/>
              <a:t>Não</a:t>
            </a:r>
            <a:r>
              <a:rPr lang="es-ES" altLang="pt-BR" sz="2400" dirty="0" smtClean="0"/>
              <a:t> </a:t>
            </a:r>
            <a:r>
              <a:rPr lang="es-ES" altLang="pt-BR" sz="2400" dirty="0" err="1"/>
              <a:t>tenh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pressa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Mesmo</a:t>
            </a:r>
            <a:r>
              <a:rPr lang="es-ES" altLang="pt-BR" sz="2400" dirty="0"/>
              <a:t> que </a:t>
            </a:r>
            <a:r>
              <a:rPr lang="es-ES" altLang="pt-BR" sz="2400" dirty="0" err="1"/>
              <a:t>tenh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uit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tarefa</a:t>
            </a:r>
            <a:r>
              <a:rPr lang="es-ES" altLang="pt-BR" sz="2400" dirty="0"/>
              <a:t> para </a:t>
            </a:r>
            <a:r>
              <a:rPr lang="es-ES" altLang="pt-BR" sz="2400" dirty="0" err="1"/>
              <a:t>fazer</a:t>
            </a:r>
            <a:r>
              <a:rPr lang="es-ES" altLang="pt-BR" sz="2400" dirty="0"/>
              <a:t>, concentre-se </a:t>
            </a:r>
            <a:r>
              <a:rPr lang="es-ES" altLang="pt-BR" sz="2400" dirty="0" err="1"/>
              <a:t>e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xercício</a:t>
            </a:r>
            <a:r>
              <a:rPr lang="es-ES" altLang="pt-BR" sz="2400" dirty="0"/>
              <a:t> de cada vez. </a:t>
            </a:r>
            <a:r>
              <a:rPr lang="es-ES" altLang="pt-BR" sz="2400" dirty="0" err="1"/>
              <a:t>Manter</a:t>
            </a:r>
            <a:r>
              <a:rPr lang="es-ES" altLang="pt-BR" sz="2400" dirty="0"/>
              <a:t>-se calmo </a:t>
            </a:r>
            <a:r>
              <a:rPr lang="es-ES" altLang="pt-BR" sz="2400" dirty="0" err="1"/>
              <a:t>ajuda</a:t>
            </a:r>
            <a:r>
              <a:rPr lang="es-ES" altLang="pt-BR" sz="2400" dirty="0"/>
              <a:t> a acertar o </a:t>
            </a:r>
            <a:r>
              <a:rPr lang="es-ES" altLang="pt-BR" sz="2400" dirty="0" err="1"/>
              <a:t>exercício</a:t>
            </a:r>
            <a:r>
              <a:rPr lang="es-ES" altLang="pt-BR" sz="2400" dirty="0"/>
              <a:t> e a aprender. </a:t>
            </a:r>
            <a:r>
              <a:rPr lang="es-ES" altLang="pt-BR" sz="2400" dirty="0" err="1"/>
              <a:t>Muita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ezes</a:t>
            </a:r>
            <a:r>
              <a:rPr lang="es-ES" altLang="pt-BR" sz="2400" dirty="0"/>
              <a:t> é preciso que se </a:t>
            </a:r>
            <a:r>
              <a:rPr lang="es-ES" altLang="pt-BR" sz="2400" dirty="0" err="1"/>
              <a:t>faç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pausa entre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xercício</a:t>
            </a:r>
            <a:r>
              <a:rPr lang="es-ES" altLang="pt-BR" sz="2400" dirty="0"/>
              <a:t> e </a:t>
            </a:r>
            <a:r>
              <a:rPr lang="es-ES" altLang="pt-BR" sz="2400" dirty="0" err="1"/>
              <a:t>outro</a:t>
            </a:r>
            <a:r>
              <a:rPr lang="es-ES" altLang="pt-BR" sz="2400" dirty="0"/>
              <a:t>, caso </a:t>
            </a:r>
            <a:r>
              <a:rPr lang="es-ES" altLang="pt-BR" sz="2400" dirty="0" err="1"/>
              <a:t>este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seja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uit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fícei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ou</a:t>
            </a:r>
            <a:r>
              <a:rPr lang="es-ES" altLang="pt-BR" sz="2400" dirty="0"/>
              <a:t> numerosos.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paradinha</a:t>
            </a:r>
            <a:r>
              <a:rPr lang="es-ES" altLang="pt-BR" sz="2400" dirty="0"/>
              <a:t> rápida te dará </a:t>
            </a:r>
            <a:r>
              <a:rPr lang="es-ES" altLang="pt-BR" sz="2400" dirty="0" err="1"/>
              <a:t>fôlego</a:t>
            </a:r>
            <a:r>
              <a:rPr lang="es-ES" altLang="pt-BR" sz="2400" dirty="0"/>
              <a:t> para dar </a:t>
            </a:r>
            <a:r>
              <a:rPr lang="es-ES" altLang="pt-BR" sz="2400" dirty="0" err="1"/>
              <a:t>continuidade</a:t>
            </a:r>
            <a:r>
              <a:rPr lang="es-ES" altLang="pt-BR" sz="2400" dirty="0"/>
              <a:t> </a:t>
            </a:r>
            <a:r>
              <a:rPr lang="es-ES" altLang="pt-BR" sz="2400" dirty="0" err="1"/>
              <a:t>ao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xercícios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pode </a:t>
            </a:r>
            <a:r>
              <a:rPr lang="es-ES" altLang="pt-BR" sz="2400" dirty="0" err="1"/>
              <a:t>faze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lista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quadradinhos</a:t>
            </a:r>
            <a:r>
              <a:rPr lang="es-ES" altLang="pt-BR" sz="2400" dirty="0"/>
              <a:t> listando todas as </a:t>
            </a:r>
            <a:r>
              <a:rPr lang="es-ES" altLang="pt-BR" sz="2400" dirty="0" err="1"/>
              <a:t>tarefas</a:t>
            </a:r>
            <a:r>
              <a:rPr lang="es-ES" altLang="pt-BR" sz="2400" dirty="0"/>
              <a:t> do </a:t>
            </a:r>
            <a:r>
              <a:rPr lang="es-ES" altLang="pt-BR" sz="2400" dirty="0" err="1"/>
              <a:t>dia</a:t>
            </a:r>
            <a:r>
              <a:rPr lang="es-ES" altLang="pt-BR" sz="2400" dirty="0"/>
              <a:t>. Conforme </a:t>
            </a:r>
            <a:r>
              <a:rPr lang="es-ES" altLang="pt-BR" sz="2400" dirty="0" err="1"/>
              <a:t>for</a:t>
            </a:r>
            <a:r>
              <a:rPr lang="es-ES" altLang="pt-BR" sz="2400" dirty="0"/>
              <a:t> finalizando, </a:t>
            </a:r>
            <a:r>
              <a:rPr lang="es-ES" altLang="pt-BR" sz="2400" dirty="0" err="1"/>
              <a:t>vá</a:t>
            </a:r>
            <a:r>
              <a:rPr lang="es-ES" altLang="pt-BR" sz="2400" dirty="0"/>
              <a:t> </a:t>
            </a:r>
            <a:r>
              <a:rPr lang="es-ES" altLang="pt-BR" sz="2400" dirty="0" err="1"/>
              <a:t>fazend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X </a:t>
            </a:r>
            <a:r>
              <a:rPr lang="es-ES" altLang="pt-BR" sz="2400" dirty="0" err="1"/>
              <a:t>nas</a:t>
            </a:r>
            <a:r>
              <a:rPr lang="es-ES" altLang="pt-BR" sz="2400" dirty="0"/>
              <a:t> que </a:t>
            </a:r>
            <a:r>
              <a:rPr lang="es-ES" altLang="pt-BR" sz="2400" dirty="0" err="1"/>
              <a:t>fore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umpridas</a:t>
            </a:r>
            <a:r>
              <a:rPr lang="es-ES" altLang="pt-BR" sz="2400" dirty="0"/>
              <a:t>.</a:t>
            </a:r>
            <a:r>
              <a:rPr lang="es-ES" altLang="pt-BR" sz="2300" dirty="0"/>
              <a:t> </a:t>
            </a:r>
          </a:p>
        </p:txBody>
      </p:sp>
      <p:pic>
        <p:nvPicPr>
          <p:cNvPr id="82951" name="Picture 7" descr="aluna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137" y="908720"/>
            <a:ext cx="1355725" cy="194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17556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179388" y="231229"/>
            <a:ext cx="8786812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 err="1"/>
              <a:t>Leia</a:t>
            </a:r>
            <a:r>
              <a:rPr lang="es-ES" altLang="pt-BR" sz="2400" b="1" dirty="0"/>
              <a:t> o enunciado da </a:t>
            </a:r>
            <a:r>
              <a:rPr lang="es-ES" altLang="pt-BR" sz="2400" b="1" dirty="0" err="1"/>
              <a:t>atividade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com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muita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atenção</a:t>
            </a:r>
            <a:endParaRPr lang="es-ES" altLang="pt-BR" sz="2400" b="1" dirty="0"/>
          </a:p>
          <a:p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pPr algn="just"/>
            <a:r>
              <a:rPr lang="es-ES" altLang="pt-BR" sz="2400" dirty="0"/>
              <a:t>O ideal é que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faç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primeir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leitura</a:t>
            </a:r>
            <a:r>
              <a:rPr lang="es-ES" altLang="pt-BR" sz="2400" dirty="0"/>
              <a:t> dos </a:t>
            </a:r>
            <a:r>
              <a:rPr lang="es-ES" altLang="pt-BR" sz="2400" dirty="0" err="1"/>
              <a:t>trabalho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ainda</a:t>
            </a:r>
            <a:r>
              <a:rPr lang="es-ES" altLang="pt-BR" sz="2400" dirty="0"/>
              <a:t> na </a:t>
            </a:r>
            <a:r>
              <a:rPr lang="es-ES" altLang="pt-BR" sz="2400" dirty="0" err="1"/>
              <a:t>faculdade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Assim</a:t>
            </a:r>
            <a:r>
              <a:rPr lang="es-ES" altLang="pt-BR" sz="2400" dirty="0"/>
              <a:t>, pode conversar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o </a:t>
            </a:r>
            <a:r>
              <a:rPr lang="es-ES" altLang="pt-BR" sz="2400" dirty="0" err="1"/>
              <a:t>professor</a:t>
            </a:r>
            <a:r>
              <a:rPr lang="es-ES" altLang="pt-BR" sz="2400" dirty="0"/>
              <a:t> caso </a:t>
            </a:r>
            <a:r>
              <a:rPr lang="es-ES" altLang="pt-BR" sz="2400" dirty="0" err="1"/>
              <a:t>tenh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úvidas</a:t>
            </a:r>
            <a:r>
              <a:rPr lang="es-ES" altLang="pt-BR" sz="2400" dirty="0"/>
              <a:t>. </a:t>
            </a:r>
            <a:r>
              <a:rPr lang="es-ES" altLang="pt-BR" sz="2400" dirty="0" err="1"/>
              <a:t>Acostume</a:t>
            </a:r>
            <a:r>
              <a:rPr lang="es-ES" altLang="pt-BR" sz="2400" dirty="0"/>
              <a:t>-se </a:t>
            </a:r>
            <a:r>
              <a:rPr lang="es-ES" altLang="pt-BR" sz="2400" dirty="0" err="1"/>
              <a:t>também</a:t>
            </a:r>
            <a:r>
              <a:rPr lang="es-ES" altLang="pt-BR" sz="2400" dirty="0"/>
              <a:t> a </a:t>
            </a:r>
            <a:r>
              <a:rPr lang="es-ES" altLang="pt-BR" sz="2400" dirty="0" err="1"/>
              <a:t>deixar</a:t>
            </a:r>
            <a:r>
              <a:rPr lang="es-ES" altLang="pt-BR" sz="2400" dirty="0"/>
              <a:t>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cionário</a:t>
            </a:r>
            <a:r>
              <a:rPr lang="es-ES" altLang="pt-BR" sz="2400" dirty="0"/>
              <a:t> junto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seu</a:t>
            </a:r>
            <a:r>
              <a:rPr lang="es-ES" altLang="pt-BR" sz="2400" dirty="0"/>
              <a:t> material. </a:t>
            </a:r>
            <a:r>
              <a:rPr lang="es-ES" altLang="pt-BR" sz="2400" dirty="0" err="1"/>
              <a:t>Muita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ezes</a:t>
            </a:r>
            <a:r>
              <a:rPr lang="es-ES" altLang="pt-BR" sz="2400" dirty="0"/>
              <a:t> é por </a:t>
            </a:r>
            <a:r>
              <a:rPr lang="es-ES" altLang="pt-BR" sz="2400" dirty="0" err="1"/>
              <a:t>nã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ompreender</a:t>
            </a:r>
            <a:r>
              <a:rPr lang="es-ES" altLang="pt-BR" sz="2400" dirty="0"/>
              <a:t> o significado de </a:t>
            </a:r>
            <a:r>
              <a:rPr lang="es-ES" altLang="pt-BR" sz="2400" dirty="0" err="1"/>
              <a:t>um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palavra</a:t>
            </a:r>
            <a:r>
              <a:rPr lang="es-ES" altLang="pt-BR" sz="2400" dirty="0"/>
              <a:t> que surge a </a:t>
            </a:r>
            <a:r>
              <a:rPr lang="es-ES" altLang="pt-BR" sz="2400" dirty="0" err="1"/>
              <a:t>dificuldade</a:t>
            </a:r>
            <a:r>
              <a:rPr lang="es-ES" altLang="pt-BR" sz="2400" dirty="0"/>
              <a:t> de terminar </a:t>
            </a:r>
            <a:r>
              <a:rPr lang="es-ES" altLang="pt-BR" sz="2400" dirty="0" err="1"/>
              <a:t>u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xercício</a:t>
            </a:r>
            <a:r>
              <a:rPr lang="es-ES" altLang="pt-BR" sz="2400" dirty="0"/>
              <a:t>. </a:t>
            </a:r>
          </a:p>
        </p:txBody>
      </p:sp>
      <p:pic>
        <p:nvPicPr>
          <p:cNvPr id="81925" name="Picture 5" descr="aluna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412875"/>
            <a:ext cx="3455988" cy="247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59362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161925" y="332656"/>
            <a:ext cx="8820150" cy="587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 err="1"/>
              <a:t>Peça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ajuda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quando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não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tiver</a:t>
            </a:r>
            <a:r>
              <a:rPr lang="es-ES" altLang="pt-BR" sz="2400" b="1" dirty="0"/>
              <a:t> entendido a </a:t>
            </a:r>
            <a:r>
              <a:rPr lang="es-ES" altLang="pt-BR" sz="2400" b="1" dirty="0" err="1"/>
              <a:t>tarefa</a:t>
            </a:r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 smtClean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endParaRPr lang="es-ES" altLang="pt-BR" sz="2400" dirty="0"/>
          </a:p>
          <a:p>
            <a:pPr algn="just"/>
            <a:r>
              <a:rPr lang="es-ES" altLang="pt-BR" sz="2300" dirty="0"/>
              <a:t>Se </a:t>
            </a:r>
            <a:r>
              <a:rPr lang="es-ES" altLang="pt-BR" sz="2300" dirty="0" err="1"/>
              <a:t>estiver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om</a:t>
            </a:r>
            <a:r>
              <a:rPr lang="es-ES" altLang="pt-BR" sz="2300" dirty="0"/>
              <a:t> </a:t>
            </a:r>
            <a:r>
              <a:rPr lang="es-ES" altLang="pt-BR" sz="2300" dirty="0" err="1"/>
              <a:t>dificuldade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em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omeçar</a:t>
            </a:r>
            <a:r>
              <a:rPr lang="es-ES" altLang="pt-BR" sz="2300" dirty="0"/>
              <a:t>, </a:t>
            </a:r>
            <a:r>
              <a:rPr lang="es-ES" altLang="pt-BR" sz="2300" dirty="0" err="1"/>
              <a:t>peç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auxílio</a:t>
            </a:r>
            <a:r>
              <a:rPr lang="es-ES" altLang="pt-BR" sz="2300" dirty="0"/>
              <a:t>, mas </a:t>
            </a:r>
            <a:r>
              <a:rPr lang="es-ES" altLang="pt-BR" sz="2300" dirty="0" err="1"/>
              <a:t>lembre</a:t>
            </a:r>
            <a:r>
              <a:rPr lang="es-ES" altLang="pt-BR" sz="2300" dirty="0"/>
              <a:t>-se que </a:t>
            </a:r>
            <a:r>
              <a:rPr lang="es-ES" altLang="pt-BR" sz="2300" dirty="0" err="1"/>
              <a:t>ajudar</a:t>
            </a:r>
            <a:r>
              <a:rPr lang="es-ES" altLang="pt-BR" sz="2300" dirty="0"/>
              <a:t> é diferente de </a:t>
            </a:r>
            <a:r>
              <a:rPr lang="es-ES" altLang="pt-BR" sz="2300" dirty="0" err="1"/>
              <a:t>fazer</a:t>
            </a:r>
            <a:r>
              <a:rPr lang="es-ES" altLang="pt-BR" sz="2300" dirty="0"/>
              <a:t> por </a:t>
            </a:r>
            <a:r>
              <a:rPr lang="es-ES" altLang="pt-BR" sz="2300" dirty="0" err="1"/>
              <a:t>você</a:t>
            </a:r>
            <a:r>
              <a:rPr lang="es-ES" altLang="pt-BR" sz="2300" dirty="0"/>
              <a:t>. </a:t>
            </a:r>
            <a:r>
              <a:rPr lang="es-ES" altLang="pt-BR" sz="2300" dirty="0" err="1"/>
              <a:t>Seu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pai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podem</a:t>
            </a:r>
            <a:r>
              <a:rPr lang="es-ES" altLang="pt-BR" sz="2300" dirty="0"/>
              <a:t> explicar o que </a:t>
            </a:r>
            <a:r>
              <a:rPr lang="es-ES" altLang="pt-BR" sz="2300" dirty="0" err="1"/>
              <a:t>você</a:t>
            </a:r>
            <a:r>
              <a:rPr lang="es-ES" altLang="pt-BR" sz="2300" dirty="0"/>
              <a:t> </a:t>
            </a:r>
            <a:r>
              <a:rPr lang="es-ES" altLang="pt-BR" sz="2300" dirty="0" err="1"/>
              <a:t>deve</a:t>
            </a:r>
            <a:r>
              <a:rPr lang="es-ES" altLang="pt-BR" sz="2300" dirty="0"/>
              <a:t> </a:t>
            </a:r>
            <a:r>
              <a:rPr lang="es-ES" altLang="pt-BR" sz="2300" dirty="0" err="1"/>
              <a:t>fazer</a:t>
            </a:r>
            <a:r>
              <a:rPr lang="es-ES" altLang="pt-BR" sz="2300" dirty="0"/>
              <a:t> e indicar se está no </a:t>
            </a:r>
            <a:r>
              <a:rPr lang="es-ES" altLang="pt-BR" sz="2300" dirty="0" err="1"/>
              <a:t>caminh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erto</a:t>
            </a:r>
            <a:r>
              <a:rPr lang="es-ES" altLang="pt-BR" sz="2300" dirty="0"/>
              <a:t>, mas nunca dar a </a:t>
            </a:r>
            <a:r>
              <a:rPr lang="es-ES" altLang="pt-BR" sz="2300" dirty="0" err="1"/>
              <a:t>resposta</a:t>
            </a:r>
            <a:r>
              <a:rPr lang="es-ES" altLang="pt-BR" sz="2300" dirty="0"/>
              <a:t> pronta. As </a:t>
            </a:r>
            <a:r>
              <a:rPr lang="es-ES" altLang="pt-BR" sz="2300" dirty="0" err="1"/>
              <a:t>dica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mai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eficaze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sã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aquelas</a:t>
            </a:r>
            <a:r>
              <a:rPr lang="es-ES" altLang="pt-BR" sz="2300" dirty="0"/>
              <a:t> que te </a:t>
            </a:r>
            <a:r>
              <a:rPr lang="es-ES" altLang="pt-BR" sz="2300" dirty="0" err="1"/>
              <a:t>fazem</a:t>
            </a:r>
            <a:r>
              <a:rPr lang="es-ES" altLang="pt-BR" sz="2300" dirty="0"/>
              <a:t> pensar sobre a </a:t>
            </a:r>
            <a:r>
              <a:rPr lang="es-ES" altLang="pt-BR" sz="2300" dirty="0" err="1"/>
              <a:t>atividade</a:t>
            </a:r>
            <a:r>
              <a:rPr lang="es-ES" altLang="pt-BR" sz="2300" dirty="0"/>
              <a:t>. </a:t>
            </a:r>
            <a:r>
              <a:rPr lang="es-ES" altLang="pt-BR" sz="2300" dirty="0" err="1"/>
              <a:t>Com</a:t>
            </a:r>
            <a:r>
              <a:rPr lang="es-ES" altLang="pt-BR" sz="2300" dirty="0"/>
              <a:t> </a:t>
            </a:r>
            <a:r>
              <a:rPr lang="es-ES" altLang="pt-BR" sz="2300" dirty="0" err="1"/>
              <a:t>iss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você</a:t>
            </a:r>
            <a:r>
              <a:rPr lang="es-ES" altLang="pt-BR" sz="2300" dirty="0"/>
              <a:t> </a:t>
            </a:r>
            <a:r>
              <a:rPr lang="es-ES" altLang="pt-BR" sz="2300" dirty="0" err="1"/>
              <a:t>vai</a:t>
            </a:r>
            <a:r>
              <a:rPr lang="es-ES" altLang="pt-BR" sz="2300" dirty="0"/>
              <a:t> vencer a </a:t>
            </a:r>
            <a:r>
              <a:rPr lang="es-ES" altLang="pt-BR" sz="2300" dirty="0" err="1"/>
              <a:t>dificuldade</a:t>
            </a:r>
            <a:r>
              <a:rPr lang="es-ES" altLang="pt-BR" sz="2300" dirty="0"/>
              <a:t> e encontrar a </a:t>
            </a:r>
            <a:r>
              <a:rPr lang="es-ES" altLang="pt-BR" sz="2300" dirty="0" err="1"/>
              <a:t>respost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sozinho</a:t>
            </a:r>
            <a:r>
              <a:rPr lang="es-ES" altLang="pt-BR" sz="2300" dirty="0"/>
              <a:t>. </a:t>
            </a:r>
            <a:r>
              <a:rPr lang="es-ES" altLang="pt-BR" sz="2300" dirty="0" err="1"/>
              <a:t>Quando</a:t>
            </a:r>
            <a:r>
              <a:rPr lang="es-ES" altLang="pt-BR" sz="2300" dirty="0"/>
              <a:t> a </a:t>
            </a:r>
            <a:r>
              <a:rPr lang="es-ES" altLang="pt-BR" sz="2300" dirty="0" err="1"/>
              <a:t>dic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nã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for</a:t>
            </a:r>
            <a:r>
              <a:rPr lang="es-ES" altLang="pt-BR" sz="2300" dirty="0"/>
              <a:t> suficiente, </a:t>
            </a:r>
            <a:r>
              <a:rPr lang="es-ES" altLang="pt-BR" sz="2300" dirty="0" err="1"/>
              <a:t>peça</a:t>
            </a:r>
            <a:r>
              <a:rPr lang="es-ES" altLang="pt-BR" sz="2300" dirty="0"/>
              <a:t> a </a:t>
            </a:r>
            <a:r>
              <a:rPr lang="es-ES" altLang="pt-BR" sz="2300" dirty="0" err="1"/>
              <a:t>alguém</a:t>
            </a:r>
            <a:r>
              <a:rPr lang="es-ES" altLang="pt-BR" sz="2300" dirty="0"/>
              <a:t> que te </a:t>
            </a:r>
            <a:r>
              <a:rPr lang="es-ES" altLang="pt-BR" sz="2300" dirty="0" err="1"/>
              <a:t>ajude</a:t>
            </a:r>
            <a:r>
              <a:rPr lang="es-ES" altLang="pt-BR" sz="2300" dirty="0"/>
              <a:t> de </a:t>
            </a:r>
            <a:r>
              <a:rPr lang="es-ES" altLang="pt-BR" sz="2300" dirty="0" err="1"/>
              <a:t>outras</a:t>
            </a:r>
            <a:r>
              <a:rPr lang="es-ES" altLang="pt-BR" sz="2300" dirty="0"/>
              <a:t> formas, como realizando pesquisas </a:t>
            </a:r>
            <a:r>
              <a:rPr lang="es-ES" altLang="pt-BR" sz="2300" dirty="0" err="1"/>
              <a:t>em</a:t>
            </a:r>
            <a:r>
              <a:rPr lang="es-ES" altLang="pt-BR" sz="2300" dirty="0"/>
              <a:t> </a:t>
            </a:r>
            <a:r>
              <a:rPr lang="es-ES" altLang="pt-BR" sz="2300" dirty="0" err="1"/>
              <a:t>livros</a:t>
            </a:r>
            <a:r>
              <a:rPr lang="es-ES" altLang="pt-BR" sz="2300" dirty="0"/>
              <a:t> e na internet.</a:t>
            </a:r>
            <a:r>
              <a:rPr lang="es-ES" altLang="pt-BR" sz="2200" dirty="0"/>
              <a:t> </a:t>
            </a:r>
          </a:p>
        </p:txBody>
      </p:sp>
      <p:pic>
        <p:nvPicPr>
          <p:cNvPr id="80903" name="Picture 7" descr="home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956" y="1052736"/>
            <a:ext cx="3748088" cy="209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07294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79387" y="404664"/>
            <a:ext cx="8785225" cy="587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 err="1"/>
              <a:t>Não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deixe</a:t>
            </a:r>
            <a:r>
              <a:rPr lang="es-ES" altLang="pt-BR" sz="2400" b="1" dirty="0"/>
              <a:t> de </a:t>
            </a:r>
            <a:r>
              <a:rPr lang="es-ES" altLang="pt-BR" sz="2400" b="1" dirty="0" err="1"/>
              <a:t>fazer</a:t>
            </a:r>
            <a:r>
              <a:rPr lang="es-ES" altLang="pt-BR" sz="2400" b="1" dirty="0"/>
              <a:t> a </a:t>
            </a:r>
            <a:r>
              <a:rPr lang="es-ES" altLang="pt-BR" sz="2400" b="1" dirty="0" err="1"/>
              <a:t>tarefa</a:t>
            </a:r>
            <a:r>
              <a:rPr lang="es-ES" altLang="pt-BR" sz="2400" dirty="0"/>
              <a:t/>
            </a:r>
            <a:br>
              <a:rPr lang="es-ES" altLang="pt-BR" sz="2400" dirty="0"/>
            </a:br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ctr"/>
            <a:endParaRPr lang="es-ES" altLang="pt-BR" sz="2400" dirty="0"/>
          </a:p>
          <a:p>
            <a:pPr algn="just"/>
            <a:r>
              <a:rPr lang="es-ES" altLang="pt-BR" sz="2300" dirty="0" err="1"/>
              <a:t>Faç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tud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mesmo</a:t>
            </a:r>
            <a:r>
              <a:rPr lang="es-ES" altLang="pt-BR" sz="2300" dirty="0"/>
              <a:t> que </a:t>
            </a:r>
            <a:r>
              <a:rPr lang="es-ES" altLang="pt-BR" sz="2300" dirty="0" err="1"/>
              <a:t>nã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tenha</a:t>
            </a:r>
            <a:r>
              <a:rPr lang="es-ES" altLang="pt-BR" sz="2300" dirty="0"/>
              <a:t> certeza de que está </a:t>
            </a:r>
            <a:r>
              <a:rPr lang="es-ES" altLang="pt-BR" sz="2300" dirty="0" err="1"/>
              <a:t>certo</a:t>
            </a:r>
            <a:r>
              <a:rPr lang="es-ES" altLang="pt-BR" sz="2300" dirty="0"/>
              <a:t>, </a:t>
            </a:r>
            <a:r>
              <a:rPr lang="es-ES" altLang="pt-BR" sz="2300" dirty="0" err="1"/>
              <a:t>ainda</a:t>
            </a:r>
            <a:r>
              <a:rPr lang="es-ES" altLang="pt-BR" sz="2300" dirty="0"/>
              <a:t> que </a:t>
            </a:r>
            <a:r>
              <a:rPr lang="es-ES" altLang="pt-BR" sz="2300" dirty="0" err="1"/>
              <a:t>seja</a:t>
            </a:r>
            <a:r>
              <a:rPr lang="es-ES" altLang="pt-BR" sz="2300" dirty="0"/>
              <a:t> preciso </a:t>
            </a:r>
            <a:r>
              <a:rPr lang="es-ES" altLang="pt-BR" sz="2300" dirty="0" err="1"/>
              <a:t>corrigir</a:t>
            </a:r>
            <a:r>
              <a:rPr lang="es-ES" altLang="pt-BR" sz="2300" dirty="0"/>
              <a:t> </a:t>
            </a:r>
            <a:r>
              <a:rPr lang="es-ES" altLang="pt-BR" sz="2300" dirty="0" err="1"/>
              <a:t>depois</a:t>
            </a:r>
            <a:r>
              <a:rPr lang="es-ES" altLang="pt-BR" sz="2300" dirty="0"/>
              <a:t>. </a:t>
            </a:r>
            <a:r>
              <a:rPr lang="es-ES" altLang="pt-BR" sz="2300" dirty="0" err="1"/>
              <a:t>À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vezes</a:t>
            </a:r>
            <a:r>
              <a:rPr lang="es-ES" altLang="pt-BR" sz="2300" dirty="0"/>
              <a:t>, aprendemos </a:t>
            </a:r>
            <a:r>
              <a:rPr lang="es-ES" altLang="pt-BR" sz="2300" dirty="0" err="1"/>
              <a:t>mai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om</a:t>
            </a:r>
            <a:r>
              <a:rPr lang="es-ES" altLang="pt-BR" sz="2300" dirty="0"/>
              <a:t> o que erramos do que </a:t>
            </a:r>
            <a:r>
              <a:rPr lang="es-ES" altLang="pt-BR" sz="2300" dirty="0" err="1"/>
              <a:t>com</a:t>
            </a:r>
            <a:r>
              <a:rPr lang="es-ES" altLang="pt-BR" sz="2300" dirty="0"/>
              <a:t> </a:t>
            </a:r>
            <a:r>
              <a:rPr lang="es-ES" altLang="pt-BR" sz="2300" dirty="0" err="1"/>
              <a:t>nosso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acertos</a:t>
            </a:r>
            <a:r>
              <a:rPr lang="es-ES" altLang="pt-BR" sz="2300" dirty="0"/>
              <a:t>. Se </a:t>
            </a:r>
            <a:r>
              <a:rPr lang="es-ES" altLang="pt-BR" sz="2300" dirty="0" err="1"/>
              <a:t>mesm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depois</a:t>
            </a:r>
            <a:r>
              <a:rPr lang="es-ES" altLang="pt-BR" sz="2300" dirty="0"/>
              <a:t> de ter pedido </a:t>
            </a:r>
            <a:r>
              <a:rPr lang="es-ES" altLang="pt-BR" sz="2300" dirty="0" err="1"/>
              <a:t>ajud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aos</a:t>
            </a:r>
            <a:r>
              <a:rPr lang="es-ES" altLang="pt-BR" sz="2300" dirty="0"/>
              <a:t> </a:t>
            </a:r>
            <a:r>
              <a:rPr lang="es-ES" altLang="pt-BR" sz="2300" dirty="0" err="1"/>
              <a:t>pais</a:t>
            </a:r>
            <a:r>
              <a:rPr lang="es-ES" altLang="pt-BR" sz="2300" dirty="0"/>
              <a:t> e ter </a:t>
            </a:r>
            <a:r>
              <a:rPr lang="es-ES" altLang="pt-BR" sz="2300" dirty="0" err="1"/>
              <a:t>feit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outras</a:t>
            </a:r>
            <a:r>
              <a:rPr lang="es-ES" altLang="pt-BR" sz="2300" dirty="0"/>
              <a:t> pesquisas para responder a </a:t>
            </a:r>
            <a:r>
              <a:rPr lang="es-ES" altLang="pt-BR" sz="2300" dirty="0" err="1"/>
              <a:t>taref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você</a:t>
            </a:r>
            <a:r>
              <a:rPr lang="es-ES" altLang="pt-BR" sz="2300" dirty="0"/>
              <a:t> </a:t>
            </a:r>
            <a:r>
              <a:rPr lang="es-ES" altLang="pt-BR" sz="2300" dirty="0" err="1"/>
              <a:t>não</a:t>
            </a:r>
            <a:r>
              <a:rPr lang="es-ES" altLang="pt-BR" sz="2300" dirty="0"/>
              <a:t> conseguir responder a </a:t>
            </a:r>
            <a:r>
              <a:rPr lang="es-ES" altLang="pt-BR" sz="2300" dirty="0" err="1"/>
              <a:t>questão</a:t>
            </a:r>
            <a:r>
              <a:rPr lang="es-ES" altLang="pt-BR" sz="2300" dirty="0"/>
              <a:t>, use </a:t>
            </a:r>
            <a:r>
              <a:rPr lang="es-ES" altLang="pt-BR" sz="2300" dirty="0" err="1"/>
              <a:t>uma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aneta</a:t>
            </a:r>
            <a:r>
              <a:rPr lang="es-ES" altLang="pt-BR" sz="2300" dirty="0"/>
              <a:t> marca-textos e grife o que </a:t>
            </a:r>
            <a:r>
              <a:rPr lang="es-ES" altLang="pt-BR" sz="2300" dirty="0" err="1"/>
              <a:t>faltou</a:t>
            </a:r>
            <a:r>
              <a:rPr lang="es-ES" altLang="pt-BR" sz="2300" dirty="0"/>
              <a:t>. A </a:t>
            </a:r>
            <a:r>
              <a:rPr lang="es-ES" altLang="pt-BR" sz="2300" dirty="0" err="1"/>
              <a:t>marcação</a:t>
            </a:r>
            <a:r>
              <a:rPr lang="es-ES" altLang="pt-BR" sz="2300" dirty="0"/>
              <a:t> na página </a:t>
            </a:r>
            <a:r>
              <a:rPr lang="es-ES" altLang="pt-BR" sz="2300" dirty="0" err="1"/>
              <a:t>fará</a:t>
            </a:r>
            <a:r>
              <a:rPr lang="es-ES" altLang="pt-BR" sz="2300" dirty="0"/>
              <a:t> </a:t>
            </a:r>
            <a:r>
              <a:rPr lang="es-ES" altLang="pt-BR" sz="2300" dirty="0" err="1"/>
              <a:t>com</a:t>
            </a:r>
            <a:r>
              <a:rPr lang="es-ES" altLang="pt-BR" sz="2300" dirty="0"/>
              <a:t> que </a:t>
            </a:r>
            <a:r>
              <a:rPr lang="es-ES" altLang="pt-BR" sz="2300" dirty="0" err="1"/>
              <a:t>você</a:t>
            </a:r>
            <a:r>
              <a:rPr lang="es-ES" altLang="pt-BR" sz="2300" dirty="0"/>
              <a:t> se </a:t>
            </a:r>
            <a:r>
              <a:rPr lang="es-ES" altLang="pt-BR" sz="2300" dirty="0" err="1"/>
              <a:t>lembre</a:t>
            </a:r>
            <a:r>
              <a:rPr lang="es-ES" altLang="pt-BR" sz="2300" dirty="0"/>
              <a:t> de pedir </a:t>
            </a:r>
            <a:r>
              <a:rPr lang="es-ES" altLang="pt-BR" sz="2300" dirty="0" err="1"/>
              <a:t>explicações</a:t>
            </a:r>
            <a:r>
              <a:rPr lang="es-ES" altLang="pt-BR" sz="2300" dirty="0"/>
              <a:t> específicas </a:t>
            </a:r>
            <a:r>
              <a:rPr lang="es-ES" altLang="pt-BR" sz="2300" dirty="0" err="1"/>
              <a:t>ao</a:t>
            </a:r>
            <a:r>
              <a:rPr lang="es-ES" altLang="pt-BR" sz="2300" dirty="0"/>
              <a:t> </a:t>
            </a:r>
            <a:r>
              <a:rPr lang="es-ES" altLang="pt-BR" sz="2300" dirty="0" err="1"/>
              <a:t>professor</a:t>
            </a:r>
            <a:r>
              <a:rPr lang="es-ES" altLang="pt-BR" sz="2300" dirty="0"/>
              <a:t> </a:t>
            </a:r>
            <a:r>
              <a:rPr lang="es-ES" altLang="pt-BR" sz="2300" dirty="0" err="1"/>
              <a:t>depois</a:t>
            </a:r>
            <a:r>
              <a:rPr lang="es-ES" altLang="pt-BR" sz="2300" dirty="0"/>
              <a:t>. </a:t>
            </a:r>
          </a:p>
        </p:txBody>
      </p:sp>
      <p:pic>
        <p:nvPicPr>
          <p:cNvPr id="79877" name="Picture 5" descr="aluna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196752"/>
            <a:ext cx="28448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19468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215900" y="841375"/>
            <a:ext cx="8748713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/>
              <a:t>Corrija a atividade em sala</a:t>
            </a:r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ctr"/>
            <a:endParaRPr lang="es-ES" altLang="pt-BR" sz="2400" b="1"/>
          </a:p>
          <a:p>
            <a:pPr algn="just"/>
            <a:r>
              <a:rPr lang="es-ES" altLang="pt-BR" sz="2400"/>
              <a:t>Coloque a vergonha de lado. Se ficou com dúvidas sobre a tarefa pergunte para o professor no dia seguinte. Outros colegas podem ter tido a mesma dificuldade que você. Por meio da correção você pode verificar o que aprendeu direitinho e o que precisa estudar melhor. </a:t>
            </a:r>
          </a:p>
        </p:txBody>
      </p:sp>
      <p:pic>
        <p:nvPicPr>
          <p:cNvPr id="78853" name="Picture 5" descr="DevMath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736725"/>
            <a:ext cx="6805612" cy="1989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3455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197644" y="188640"/>
            <a:ext cx="8748712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ES" altLang="pt-BR" sz="2400" b="1" dirty="0"/>
              <a:t>Persista</a:t>
            </a:r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b="1" dirty="0"/>
          </a:p>
          <a:p>
            <a:pPr algn="ctr"/>
            <a:endParaRPr lang="es-ES" altLang="pt-BR" sz="2400" dirty="0"/>
          </a:p>
          <a:p>
            <a:pPr algn="just"/>
            <a:r>
              <a:rPr lang="es-ES" altLang="pt-BR" sz="2400" dirty="0"/>
              <a:t>Caso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stej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ficuldade</a:t>
            </a:r>
            <a:r>
              <a:rPr lang="es-ES" altLang="pt-BR" sz="2400" dirty="0"/>
              <a:t>, </a:t>
            </a:r>
            <a:r>
              <a:rPr lang="es-ES" altLang="pt-BR" sz="2400" dirty="0" err="1"/>
              <a:t>vai</a:t>
            </a:r>
            <a:r>
              <a:rPr lang="es-ES" altLang="pt-BR" sz="2400" dirty="0"/>
              <a:t> se sentir tentado a </a:t>
            </a:r>
            <a:r>
              <a:rPr lang="es-ES" altLang="pt-BR" sz="2400" dirty="0" err="1"/>
              <a:t>fugir</a:t>
            </a:r>
            <a:r>
              <a:rPr lang="es-ES" altLang="pt-BR" sz="2400" dirty="0"/>
              <a:t> e </a:t>
            </a:r>
            <a:r>
              <a:rPr lang="es-ES" altLang="pt-BR" sz="2400" dirty="0" err="1"/>
              <a:t>deixar</a:t>
            </a:r>
            <a:r>
              <a:rPr lang="es-ES" altLang="pt-BR" sz="2400" dirty="0"/>
              <a:t> a </a:t>
            </a:r>
            <a:r>
              <a:rPr lang="es-ES" altLang="pt-BR" sz="2400" dirty="0" err="1"/>
              <a:t>tarefa</a:t>
            </a:r>
            <a:r>
              <a:rPr lang="es-ES" altLang="pt-BR" sz="2400" dirty="0"/>
              <a:t> para a última hora, mas </a:t>
            </a:r>
            <a:r>
              <a:rPr lang="es-ES" altLang="pt-BR" sz="2400" dirty="0" err="1"/>
              <a:t>saiba</a:t>
            </a:r>
            <a:r>
              <a:rPr lang="es-ES" altLang="pt-BR" sz="2400" dirty="0"/>
              <a:t> que </a:t>
            </a:r>
            <a:r>
              <a:rPr lang="es-ES" altLang="pt-BR" sz="2400" dirty="0" err="1"/>
              <a:t>iss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ai</a:t>
            </a:r>
            <a:r>
              <a:rPr lang="es-ES" altLang="pt-BR" sz="2400" dirty="0"/>
              <a:t> </a:t>
            </a:r>
            <a:r>
              <a:rPr lang="es-ES" altLang="pt-BR" sz="2400" dirty="0" err="1"/>
              <a:t>torná</a:t>
            </a:r>
            <a:r>
              <a:rPr lang="es-ES" altLang="pt-BR" sz="2400" dirty="0"/>
              <a:t>-la </a:t>
            </a:r>
            <a:r>
              <a:rPr lang="es-ES" altLang="pt-BR" sz="2400" dirty="0" err="1"/>
              <a:t>aind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 complicada. Persista,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ai</a:t>
            </a:r>
            <a:r>
              <a:rPr lang="es-ES" altLang="pt-BR" sz="2400" dirty="0"/>
              <a:t> conseguir e </a:t>
            </a:r>
            <a:r>
              <a:rPr lang="es-ES" altLang="pt-BR" sz="2400" dirty="0" err="1"/>
              <a:t>aind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terá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uito</a:t>
            </a:r>
            <a:r>
              <a:rPr lang="es-ES" altLang="pt-BR" sz="2400" dirty="0"/>
              <a:t> tempo </a:t>
            </a:r>
            <a:r>
              <a:rPr lang="es-ES" altLang="pt-BR" sz="2400" dirty="0" err="1"/>
              <a:t>livre</a:t>
            </a:r>
            <a:r>
              <a:rPr lang="es-ES" altLang="pt-BR" sz="2400" dirty="0"/>
              <a:t> para curtir </a:t>
            </a:r>
            <a:r>
              <a:rPr lang="es-ES" altLang="pt-BR" sz="2400" dirty="0" err="1"/>
              <a:t>outros</a:t>
            </a:r>
            <a:r>
              <a:rPr lang="es-ES" altLang="pt-BR" sz="2400" dirty="0"/>
              <a:t> momentos </a:t>
            </a:r>
            <a:r>
              <a:rPr lang="es-ES" altLang="pt-BR" sz="2400" dirty="0" err="1"/>
              <a:t>co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seus</a:t>
            </a:r>
            <a:r>
              <a:rPr lang="es-ES" altLang="pt-BR" sz="2400" dirty="0"/>
              <a:t> amigos. </a:t>
            </a:r>
            <a:r>
              <a:rPr lang="es-ES" altLang="pt-BR" sz="2400" dirty="0" err="1"/>
              <a:t>Lembre</a:t>
            </a:r>
            <a:r>
              <a:rPr lang="es-ES" altLang="pt-BR" sz="2400" dirty="0"/>
              <a:t>-se que </a:t>
            </a:r>
            <a:r>
              <a:rPr lang="es-ES" altLang="pt-BR" sz="2400" dirty="0" err="1"/>
              <a:t>quant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você</a:t>
            </a:r>
            <a:r>
              <a:rPr lang="es-ES" altLang="pt-BR" sz="2400" dirty="0"/>
              <a:t> </a:t>
            </a:r>
            <a:r>
              <a:rPr lang="es-ES" altLang="pt-BR" sz="2400" dirty="0" err="1"/>
              <a:t>estuda</a:t>
            </a:r>
            <a:r>
              <a:rPr lang="es-ES" altLang="pt-BR" sz="2400" dirty="0"/>
              <a:t> </a:t>
            </a:r>
            <a:r>
              <a:rPr lang="es-ES" altLang="pt-BR" sz="2400" dirty="0" err="1"/>
              <a:t>mais</a:t>
            </a:r>
            <a:r>
              <a:rPr lang="es-ES" altLang="pt-BR" sz="2400" dirty="0"/>
              <a:t> aprende e </a:t>
            </a:r>
            <a:r>
              <a:rPr lang="es-ES" altLang="pt-BR" sz="2400" dirty="0" err="1"/>
              <a:t>assim</a:t>
            </a:r>
            <a:r>
              <a:rPr lang="es-ES" altLang="pt-BR" sz="2400" dirty="0"/>
              <a:t> </a:t>
            </a:r>
            <a:r>
              <a:rPr lang="es-ES" altLang="pt-BR" sz="2400" dirty="0" err="1"/>
              <a:t>sua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ficuldades</a:t>
            </a:r>
            <a:r>
              <a:rPr lang="es-ES" altLang="pt-BR" sz="2400" dirty="0"/>
              <a:t> </a:t>
            </a:r>
            <a:r>
              <a:rPr lang="es-ES" altLang="pt-BR" sz="2400" dirty="0" err="1"/>
              <a:t>irão</a:t>
            </a:r>
            <a:r>
              <a:rPr lang="es-ES" altLang="pt-BR" sz="2400" dirty="0"/>
              <a:t> </a:t>
            </a:r>
            <a:r>
              <a:rPr lang="es-ES" altLang="pt-BR" sz="2400" dirty="0" err="1"/>
              <a:t>diminuir</a:t>
            </a:r>
            <a:r>
              <a:rPr lang="es-ES" altLang="pt-BR" sz="2400" dirty="0"/>
              <a:t>. </a:t>
            </a:r>
          </a:p>
        </p:txBody>
      </p:sp>
      <p:pic>
        <p:nvPicPr>
          <p:cNvPr id="84997" name="Picture 5" descr="aluno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484313"/>
            <a:ext cx="2700338" cy="218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067814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pic>
        <p:nvPicPr>
          <p:cNvPr id="6" name="Imagem 5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642910" y="1162039"/>
            <a:ext cx="4289130" cy="623887"/>
          </a:xfrm>
        </p:spPr>
        <p:txBody>
          <a:bodyPr/>
          <a:lstStyle/>
          <a:p>
            <a:r>
              <a:rPr lang="pt-BR" sz="2200" dirty="0"/>
              <a:t>PROBLEMA </a:t>
            </a:r>
            <a:r>
              <a:rPr lang="pt-BR" sz="2200" dirty="0" smtClean="0"/>
              <a:t>1</a:t>
            </a:r>
            <a:endParaRPr lang="pt-BR" sz="22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857223"/>
            <a:ext cx="6912768" cy="4380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131952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614" y="645269"/>
            <a:ext cx="8472771" cy="479995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1181072"/>
            <a:ext cx="3309934" cy="604854"/>
          </a:xfrm>
        </p:spPr>
        <p:txBody>
          <a:bodyPr/>
          <a:lstStyle/>
          <a:p>
            <a:r>
              <a:rPr lang="pt-BR" sz="2200" dirty="0"/>
              <a:t>PROBLEMA 2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Clr>
                <a:schemeClr val="tx1"/>
              </a:buClr>
              <a:buNone/>
            </a:pPr>
            <a:r>
              <a:rPr lang="pt-BR" sz="2400" dirty="0" smtClean="0"/>
              <a:t>Qual é a melhor forma para resolver a operação</a:t>
            </a:r>
          </a:p>
          <a:p>
            <a:pPr algn="just">
              <a:buClr>
                <a:schemeClr val="tx1"/>
              </a:buClr>
              <a:buNone/>
            </a:pPr>
            <a:r>
              <a:rPr lang="pt-BR" sz="2400" dirty="0" smtClean="0"/>
              <a:t>abaixo?</a:t>
            </a:r>
            <a:endParaRPr lang="pt-BR" sz="2400" dirty="0"/>
          </a:p>
        </p:txBody>
      </p:sp>
      <p:pic>
        <p:nvPicPr>
          <p:cNvPr id="6" name="Imagem 5" descr="logomarca.png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04110"/>
              </p:ext>
            </p:extLst>
          </p:nvPr>
        </p:nvGraphicFramePr>
        <p:xfrm>
          <a:off x="3059832" y="3140968"/>
          <a:ext cx="3509135" cy="9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3140968"/>
                        <a:ext cx="3509135" cy="9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Minha </a:t>
            </a:r>
            <a:r>
              <a:rPr lang="pt-BR" sz="2200" dirty="0"/>
              <a:t>gaveta de meias contém 10 pares de meias </a:t>
            </a:r>
            <a:r>
              <a:rPr lang="pt-BR" sz="2200" dirty="0" smtClean="0"/>
              <a:t>brancas</a:t>
            </a:r>
          </a:p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e </a:t>
            </a:r>
            <a:r>
              <a:rPr lang="pt-BR" sz="2200" dirty="0"/>
              <a:t>10 pares de meias pretas. </a:t>
            </a:r>
            <a:r>
              <a:rPr lang="pt-BR" sz="2200" dirty="0" smtClean="0"/>
              <a:t>Supondo </a:t>
            </a:r>
            <a:r>
              <a:rPr lang="pt-BR" sz="2200" dirty="0"/>
              <a:t>que </a:t>
            </a:r>
            <a:r>
              <a:rPr lang="pt-BR" sz="2200" dirty="0" smtClean="0"/>
              <a:t>eu </a:t>
            </a:r>
            <a:r>
              <a:rPr lang="pt-BR" sz="2200" dirty="0"/>
              <a:t>só </a:t>
            </a:r>
            <a:r>
              <a:rPr lang="pt-BR" sz="2200" dirty="0" smtClean="0"/>
              <a:t>posso</a:t>
            </a:r>
          </a:p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pegar </a:t>
            </a:r>
            <a:r>
              <a:rPr lang="pt-BR" sz="2200" dirty="0"/>
              <a:t>uma meia de cada vez e que </a:t>
            </a:r>
            <a:r>
              <a:rPr lang="pt-BR" sz="2200" dirty="0" smtClean="0"/>
              <a:t>eu </a:t>
            </a:r>
            <a:r>
              <a:rPr lang="pt-BR" sz="2200" dirty="0"/>
              <a:t>não </a:t>
            </a:r>
            <a:r>
              <a:rPr lang="pt-BR" sz="2200" dirty="0" smtClean="0"/>
              <a:t>posso </a:t>
            </a:r>
            <a:r>
              <a:rPr lang="pt-BR" sz="2200" dirty="0"/>
              <a:t>ver a </a:t>
            </a:r>
            <a:r>
              <a:rPr lang="pt-BR" sz="2200" dirty="0" smtClean="0"/>
              <a:t>cor</a:t>
            </a:r>
          </a:p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desta </a:t>
            </a:r>
            <a:r>
              <a:rPr lang="pt-BR" sz="2200" dirty="0"/>
              <a:t>meia até que a retire da gaveta, quantas meias </a:t>
            </a:r>
            <a:r>
              <a:rPr lang="pt-BR" sz="2200" dirty="0" smtClean="0"/>
              <a:t>terei</a:t>
            </a:r>
          </a:p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que </a:t>
            </a:r>
            <a:r>
              <a:rPr lang="pt-BR" sz="2200" dirty="0"/>
              <a:t>pegar até obter, no mínimo, um par de meias </a:t>
            </a:r>
            <a:r>
              <a:rPr lang="pt-BR" sz="2200" dirty="0" smtClean="0"/>
              <a:t>da</a:t>
            </a:r>
          </a:p>
          <a:p>
            <a:pPr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pt-BR" sz="2200" dirty="0" smtClean="0"/>
              <a:t>mesma </a:t>
            </a:r>
            <a:r>
              <a:rPr lang="pt-BR" sz="2200" dirty="0"/>
              <a:t>cor?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642910" y="1162039"/>
            <a:ext cx="4289130" cy="623887"/>
          </a:xfrm>
        </p:spPr>
        <p:txBody>
          <a:bodyPr/>
          <a:lstStyle/>
          <a:p>
            <a:r>
              <a:rPr lang="pt-BR" sz="2200" dirty="0"/>
              <a:t>PROBLEMA </a:t>
            </a:r>
            <a:r>
              <a:rPr lang="pt-BR" sz="2200" dirty="0" smtClean="0"/>
              <a:t>3</a:t>
            </a:r>
            <a:endParaRPr lang="pt-BR" sz="2200" dirty="0"/>
          </a:p>
        </p:txBody>
      </p:sp>
      <p:pic>
        <p:nvPicPr>
          <p:cNvPr id="5" name="Imagem 4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6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1181072"/>
            <a:ext cx="3309934" cy="604854"/>
          </a:xfrm>
        </p:spPr>
        <p:txBody>
          <a:bodyPr/>
          <a:lstStyle/>
          <a:p>
            <a:r>
              <a:rPr lang="pt-BR" sz="2200" dirty="0"/>
              <a:t>PROBLEMA 4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696200" cy="4260304"/>
          </a:xfrm>
        </p:spPr>
        <p:txBody>
          <a:bodyPr/>
          <a:lstStyle/>
          <a:p>
            <a:pPr marL="0" indent="0" algn="just">
              <a:buNone/>
            </a:pPr>
            <a:r>
              <a:rPr lang="pt-BR" sz="2200" dirty="0"/>
              <a:t>Um homem, dono de uma adega, faleceu recentemente. Em seu testamento, ele deixou 21 barris a seus três filhos. Os barris estão da seguinte forma: 7 deles estão cheios de vinho; 7 deles estão com vinho até a metade e 7 deles estão vazios. Entretanto, os barris devem ser divididos de forma que cada filho receba o mesmo número de barris cheios, meio-cheios e vazios.</a:t>
            </a:r>
          </a:p>
          <a:p>
            <a:pPr marL="0" indent="0" algn="just">
              <a:buNone/>
            </a:pPr>
            <a:r>
              <a:rPr lang="pt-BR" sz="2200" dirty="0"/>
              <a:t>Considere que não podem ser utilizados instrumentos de medição. Como os barris podem ser igualmente divididos?</a:t>
            </a:r>
          </a:p>
          <a:p>
            <a:pPr algn="just">
              <a:buClr>
                <a:schemeClr val="tx1"/>
              </a:buClr>
              <a:buNone/>
            </a:pPr>
            <a:endParaRPr lang="pt-BR" sz="2200" dirty="0"/>
          </a:p>
        </p:txBody>
      </p:sp>
      <p:pic>
        <p:nvPicPr>
          <p:cNvPr id="6" name="Imagem 5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7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384077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119856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762000" y="1844824"/>
            <a:ext cx="7696200" cy="4320480"/>
          </a:xfrm>
        </p:spPr>
        <p:txBody>
          <a:bodyPr/>
          <a:lstStyle/>
          <a:p>
            <a:pPr marL="590550" indent="-590550">
              <a:lnSpc>
                <a:spcPct val="90000"/>
              </a:lnSpc>
              <a:buClrTx/>
              <a:buSzPct val="80000"/>
              <a:buFont typeface="Wingdings" pitchFamily="2" charset="2"/>
              <a:buChar char="Ø"/>
            </a:pPr>
            <a:endParaRPr lang="pt-BR" sz="2200" dirty="0" smtClean="0"/>
          </a:p>
          <a:p>
            <a:pPr marL="590550" indent="-590550">
              <a:lnSpc>
                <a:spcPct val="90000"/>
              </a:lnSpc>
              <a:buClrTx/>
              <a:buSzPct val="80000"/>
              <a:buFont typeface="Wingdings" pitchFamily="2" charset="2"/>
              <a:buChar char="Ø"/>
            </a:pPr>
            <a:r>
              <a:rPr lang="pt-BR" sz="2200" dirty="0" smtClean="0"/>
              <a:t>Acontecerão </a:t>
            </a:r>
            <a:r>
              <a:rPr lang="pt-BR" sz="2200" smtClean="0"/>
              <a:t>uma vez </a:t>
            </a:r>
            <a:r>
              <a:rPr lang="pt-BR" sz="2200" dirty="0" smtClean="0"/>
              <a:t>por semana.</a:t>
            </a:r>
          </a:p>
          <a:p>
            <a:pPr marL="0" indent="0">
              <a:lnSpc>
                <a:spcPct val="90000"/>
              </a:lnSpc>
              <a:buClrTx/>
              <a:buSzPct val="80000"/>
              <a:buNone/>
            </a:pPr>
            <a:endParaRPr lang="pt-BR" sz="2200" dirty="0" smtClean="0"/>
          </a:p>
          <a:p>
            <a:pPr marL="0" indent="0">
              <a:lnSpc>
                <a:spcPct val="90000"/>
              </a:lnSpc>
              <a:buClrTx/>
              <a:buSzPct val="80000"/>
              <a:buNone/>
            </a:pPr>
            <a:r>
              <a:rPr lang="pt-BR" sz="2200" dirty="0" smtClean="0"/>
              <a:t>Segunda-feira</a:t>
            </a:r>
          </a:p>
        </p:txBody>
      </p:sp>
      <p:sp>
        <p:nvSpPr>
          <p:cNvPr id="119861" name="Rectangle 53"/>
          <p:cNvSpPr>
            <a:spLocks noGrp="1" noChangeArrowheads="1"/>
          </p:cNvSpPr>
          <p:nvPr>
            <p:ph type="title"/>
          </p:nvPr>
        </p:nvSpPr>
        <p:spPr>
          <a:xfrm>
            <a:off x="642910" y="1344758"/>
            <a:ext cx="3857652" cy="500066"/>
          </a:xfrm>
          <a:noFill/>
          <a:ln/>
        </p:spPr>
        <p:txBody>
          <a:bodyPr anchor="ctr"/>
          <a:lstStyle/>
          <a:p>
            <a:r>
              <a:rPr lang="pt-BR" sz="2200" dirty="0" smtClean="0"/>
              <a:t>NOSSOS ENCONTROS</a:t>
            </a:r>
            <a:endParaRPr lang="pt-BR" sz="2200" dirty="0"/>
          </a:p>
        </p:txBody>
      </p:sp>
      <p:pic>
        <p:nvPicPr>
          <p:cNvPr id="7" name="Imagem 6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8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056593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5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731" y="764704"/>
            <a:ext cx="8869576" cy="4502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5923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119861" name="Rectangle 53"/>
          <p:cNvSpPr>
            <a:spLocks noGrp="1" noChangeArrowheads="1"/>
          </p:cNvSpPr>
          <p:nvPr>
            <p:ph type="title"/>
          </p:nvPr>
        </p:nvSpPr>
        <p:spPr>
          <a:xfrm>
            <a:off x="683568" y="1311408"/>
            <a:ext cx="5881702" cy="533416"/>
          </a:xfrm>
          <a:noFill/>
          <a:ln/>
        </p:spPr>
        <p:txBody>
          <a:bodyPr anchor="ctr"/>
          <a:lstStyle/>
          <a:p>
            <a:r>
              <a:rPr lang="pt-BR" sz="2200" dirty="0" smtClean="0"/>
              <a:t>EMENTA</a:t>
            </a:r>
            <a:endParaRPr lang="pt-BR" sz="2200" dirty="0"/>
          </a:p>
        </p:txBody>
      </p:sp>
      <p:pic>
        <p:nvPicPr>
          <p:cNvPr id="7" name="Imagem 6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6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  <p:graphicFrame>
        <p:nvGraphicFramePr>
          <p:cNvPr id="10" name="Tabela 9"/>
          <p:cNvGraphicFramePr>
            <a:graphicFrameLocks noGrp="1"/>
          </p:cNvGraphicFramePr>
          <p:nvPr>
            <p:extLst/>
          </p:nvPr>
        </p:nvGraphicFramePr>
        <p:xfrm>
          <a:off x="467544" y="1922996"/>
          <a:ext cx="8208911" cy="28317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09265"/>
                <a:gridCol w="2180998"/>
                <a:gridCol w="2168850"/>
                <a:gridCol w="2049798"/>
              </a:tblGrid>
              <a:tr h="398720"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dirty="0">
                          <a:effectLst/>
                        </a:rPr>
                        <a:t> </a:t>
                      </a:r>
                      <a:endParaRPr lang="pt-BR" sz="10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dirty="0">
                          <a:effectLst/>
                        </a:rPr>
                        <a:t>CONTEÚDO PROGRAMÁTICO</a:t>
                      </a:r>
                      <a:endParaRPr lang="pt-BR" sz="10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dirty="0">
                          <a:effectLst/>
                        </a:rPr>
                        <a:t> </a:t>
                      </a:r>
                      <a:endParaRPr lang="pt-BR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2658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1° BIMESTRE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()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2° BIMESTRE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()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3° BIMESTRE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()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4° BIMESTRE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()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1993599">
                <a:tc>
                  <a:txBody>
                    <a:bodyPr/>
                    <a:lstStyle/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 Matrizes (tipos, transposição, operações)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 Sistemas Lineares (tipos e solução por meio de escalonamento)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pt-BR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Trigonometria no triângulo retângulo, ângulos notáveis, medidas de arcos, razões trigonométricas, ciclo trigonométrico.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228600" algn="ctr">
                        <a:spcAft>
                          <a:spcPts val="0"/>
                        </a:spcAft>
                        <a:buFontTx/>
                        <a:buNone/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Funções e transformações trigonométricas.</a:t>
                      </a:r>
                      <a:endParaRPr lang="pt-BR" sz="1000" b="1" dirty="0">
                        <a:effectLst/>
                      </a:endParaRPr>
                    </a:p>
                    <a:p>
                      <a:pPr marL="9525" algn="ctr">
                        <a:spcAft>
                          <a:spcPts val="0"/>
                        </a:spcAft>
                        <a:buFontTx/>
                        <a:buNone/>
                        <a:tabLst>
                          <a:tab pos="9525" algn="l"/>
                          <a:tab pos="14414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90500" algn="l"/>
                          <a:tab pos="2461895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Equações, Inequações e identidades trigonométricas.</a:t>
                      </a:r>
                      <a:endParaRPr lang="pt-BR" sz="1000" b="1" dirty="0">
                        <a:effectLst/>
                      </a:endParaRPr>
                    </a:p>
                    <a:p>
                      <a:pPr marL="18415"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31115" algn="l"/>
                          <a:tab pos="20828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Trigonometria no triângulo qualquer.</a:t>
                      </a:r>
                      <a:endParaRPr lang="pt-BR" sz="1000" b="1" dirty="0">
                        <a:effectLst/>
                      </a:endParaRPr>
                    </a:p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31115" algn="l"/>
                          <a:tab pos="20828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Números complexos.  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9812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 </a:t>
                      </a:r>
                      <a:endParaRPr lang="pt-BR" sz="100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buFontTx/>
                        <a:buNone/>
                        <a:tabLst>
                          <a:tab pos="11811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effectLst/>
                        </a:rPr>
                        <a:t>Sequências, Progressões aritméticas e geométricas</a:t>
                      </a:r>
                      <a:endParaRPr lang="pt-BR" sz="1000" b="1" dirty="0">
                        <a:effectLst/>
                      </a:endParaRPr>
                    </a:p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</a:endParaRPr>
                    </a:p>
                    <a:p>
                      <a:pPr marL="0" lvl="0" indent="0" algn="ctr">
                        <a:spcAft>
                          <a:spcPts val="0"/>
                        </a:spcAft>
                        <a:buFontTx/>
                        <a:buNone/>
                        <a:tabLst>
                          <a:tab pos="90170" algn="l"/>
                          <a:tab pos="179705" algn="l"/>
                        </a:tabLst>
                      </a:pPr>
                      <a:r>
                        <a:rPr lang="pt-BR" sz="1100" b="1" dirty="0">
                          <a:effectLst/>
                        </a:rPr>
                        <a:t>Matemática Financeira (porcentagem, juros simples e compostos)</a:t>
                      </a:r>
                      <a:endParaRPr lang="pt-BR" sz="1000" b="1" dirty="0">
                        <a:effectLst/>
                      </a:endParaRPr>
                    </a:p>
                    <a:p>
                      <a:pPr marL="457200" algn="ctr">
                        <a:spcAft>
                          <a:spcPts val="0"/>
                        </a:spcAft>
                        <a:buFontTx/>
                        <a:buNone/>
                        <a:tabLst>
                          <a:tab pos="31115" algn="l"/>
                          <a:tab pos="208280" algn="ctr"/>
                        </a:tabLst>
                      </a:pPr>
                      <a:r>
                        <a:rPr lang="pt-BR" sz="1100" b="1" dirty="0">
                          <a:effectLst/>
                        </a:rPr>
                        <a:t> </a:t>
                      </a:r>
                      <a:endParaRPr lang="pt-BR" sz="1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114959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119856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762000" y="1844824"/>
            <a:ext cx="7696200" cy="4320480"/>
          </a:xfrm>
        </p:spPr>
        <p:txBody>
          <a:bodyPr/>
          <a:lstStyle/>
          <a:p>
            <a:pPr marL="0" indent="0">
              <a:lnSpc>
                <a:spcPct val="90000"/>
              </a:lnSpc>
              <a:buClrTx/>
              <a:buSzPct val="80000"/>
              <a:buNone/>
            </a:pPr>
            <a:endParaRPr lang="pt-BR" sz="2200" dirty="0"/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/>
              <a:t>Serão realizadas provas </a:t>
            </a:r>
            <a:r>
              <a:rPr lang="pt-BR" sz="2200" dirty="0" smtClean="0"/>
              <a:t>individuais e/ou duplas;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smtClean="0"/>
              <a:t>Há </a:t>
            </a:r>
            <a:r>
              <a:rPr lang="pt-BR" sz="2200" dirty="0"/>
              <a:t>possibilidade de </a:t>
            </a:r>
            <a:r>
              <a:rPr lang="pt-BR" sz="2200" dirty="0" smtClean="0"/>
              <a:t>trabalhos;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smtClean="0"/>
              <a:t>Pontos extras;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smtClean="0"/>
              <a:t>Contudo, não será concedido  sequer 1 décimo em qualquer unidade.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smtClean="0"/>
              <a:t>Caso o(a) aluno(a) fique em prova final, então o assunto será referente a nota de pior desempenho durante o ano.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err="1" smtClean="0"/>
              <a:t>Ex</a:t>
            </a:r>
            <a:r>
              <a:rPr lang="pt-BR" sz="2200" dirty="0" smtClean="0"/>
              <a:t> : </a:t>
            </a:r>
            <a:r>
              <a:rPr lang="pt-BR" sz="2400" dirty="0"/>
              <a:t>N1=46,  N2=30, N3=47, N4=32.</a:t>
            </a:r>
            <a:br>
              <a:rPr lang="pt-BR" sz="2400" dirty="0"/>
            </a:br>
            <a:r>
              <a:rPr lang="pt-BR" sz="2400" dirty="0"/>
              <a:t> </a:t>
            </a:r>
            <a:br>
              <a:rPr lang="pt-BR" sz="2400" dirty="0"/>
            </a:br>
            <a:r>
              <a:rPr lang="pt-BR" sz="2400" dirty="0"/>
              <a:t>O assunto será o referente a TODO o 2º Bimestre.</a:t>
            </a:r>
            <a:endParaRPr lang="pt-BR" sz="2200" dirty="0" smtClean="0"/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endParaRPr lang="pt-BR" sz="2200" dirty="0" smtClean="0"/>
          </a:p>
        </p:txBody>
      </p:sp>
      <p:sp>
        <p:nvSpPr>
          <p:cNvPr id="119861" name="Rectangle 53"/>
          <p:cNvSpPr>
            <a:spLocks noGrp="1" noChangeArrowheads="1"/>
          </p:cNvSpPr>
          <p:nvPr>
            <p:ph type="title"/>
          </p:nvPr>
        </p:nvSpPr>
        <p:spPr>
          <a:xfrm>
            <a:off x="706522" y="1311408"/>
            <a:ext cx="5881702" cy="533416"/>
          </a:xfrm>
          <a:noFill/>
          <a:ln/>
        </p:spPr>
        <p:txBody>
          <a:bodyPr anchor="ctr"/>
          <a:lstStyle/>
          <a:p>
            <a:r>
              <a:rPr lang="pt-BR" sz="2200" b="1" dirty="0"/>
              <a:t>AVALIAÇÕES</a:t>
            </a:r>
            <a:endParaRPr lang="pt-BR" sz="2200" dirty="0"/>
          </a:p>
        </p:txBody>
      </p:sp>
      <p:pic>
        <p:nvPicPr>
          <p:cNvPr id="7" name="Imagem 6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8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231030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119856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762000" y="1844824"/>
            <a:ext cx="7696200" cy="4320480"/>
          </a:xfrm>
        </p:spPr>
        <p:txBody>
          <a:bodyPr/>
          <a:lstStyle/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/>
              <a:t>Sejam pontuais. Principalmente em dia de prova.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 smtClean="0"/>
              <a:t>Programem </a:t>
            </a:r>
            <a:r>
              <a:rPr lang="pt-BR" sz="2200" dirty="0"/>
              <a:t>o modo </a:t>
            </a:r>
            <a:r>
              <a:rPr lang="pt-BR" sz="2200" dirty="0" smtClean="0"/>
              <a:t>silencioso do celular.</a:t>
            </a:r>
            <a:endParaRPr lang="pt-BR" sz="2200" dirty="0"/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/>
              <a:t>Não </a:t>
            </a:r>
            <a:r>
              <a:rPr lang="pt-BR" sz="2200" dirty="0" smtClean="0"/>
              <a:t>acumulem </a:t>
            </a:r>
            <a:r>
              <a:rPr lang="pt-BR" sz="2200" dirty="0"/>
              <a:t>dúvidas.</a:t>
            </a:r>
          </a:p>
          <a:p>
            <a:pPr lvl="0"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/>
              <a:t>Se tiver dúvida sobre o assunto, pode perguntar. Não há motivo para ter vergonha, todos fazem parte do mesmo grupo.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200" dirty="0"/>
              <a:t>Utilizem o horário do CAP para tirar dúvidas. Estarei à disposição.</a:t>
            </a:r>
            <a:endParaRPr lang="pt-BR" sz="2200" dirty="0" smtClean="0"/>
          </a:p>
        </p:txBody>
      </p:sp>
      <p:sp>
        <p:nvSpPr>
          <p:cNvPr id="119861" name="Rectangle 53"/>
          <p:cNvSpPr>
            <a:spLocks noGrp="1" noChangeArrowheads="1"/>
          </p:cNvSpPr>
          <p:nvPr>
            <p:ph type="title"/>
          </p:nvPr>
        </p:nvSpPr>
        <p:spPr>
          <a:xfrm>
            <a:off x="642910" y="1285860"/>
            <a:ext cx="5881702" cy="533416"/>
          </a:xfrm>
          <a:noFill/>
          <a:ln/>
        </p:spPr>
        <p:txBody>
          <a:bodyPr anchor="ctr"/>
          <a:lstStyle/>
          <a:p>
            <a:r>
              <a:rPr lang="pt-BR" sz="2200" b="1" dirty="0"/>
              <a:t>QUESTÕES DE ORDEM PRÁTICA</a:t>
            </a:r>
            <a:endParaRPr lang="pt-BR" sz="2200" dirty="0"/>
          </a:p>
        </p:txBody>
      </p:sp>
      <p:pic>
        <p:nvPicPr>
          <p:cNvPr id="7" name="Imagem 6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8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606467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2197100" y="215900"/>
            <a:ext cx="53990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endParaRPr lang="pt-BR"/>
          </a:p>
        </p:txBody>
      </p:sp>
      <p:sp>
        <p:nvSpPr>
          <p:cNvPr id="119861" name="Rectangle 53"/>
          <p:cNvSpPr>
            <a:spLocks noGrp="1" noChangeArrowheads="1"/>
          </p:cNvSpPr>
          <p:nvPr>
            <p:ph type="title"/>
          </p:nvPr>
        </p:nvSpPr>
        <p:spPr>
          <a:xfrm>
            <a:off x="642910" y="1214422"/>
            <a:ext cx="5786478" cy="747730"/>
          </a:xfrm>
          <a:noFill/>
          <a:ln/>
        </p:spPr>
        <p:txBody>
          <a:bodyPr anchor="ctr"/>
          <a:lstStyle/>
          <a:p>
            <a:r>
              <a:rPr lang="pt-BR" sz="2400" dirty="0" smtClean="0"/>
              <a:t>COMO RESOLVER UM PROBLEMA</a:t>
            </a:r>
            <a:endParaRPr lang="pt-BR" sz="2400" dirty="0"/>
          </a:p>
        </p:txBody>
      </p:sp>
      <p:sp>
        <p:nvSpPr>
          <p:cNvPr id="9" name="Espaço Reservado para Conteúdo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Ler;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Entender o problema;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Analisar o que é dado e o que é pedido;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Montar uma estratégia;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Executar;</a:t>
            </a:r>
          </a:p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pt-BR" sz="2400" dirty="0" smtClean="0"/>
              <a:t>Testar a solução.</a:t>
            </a:r>
            <a:endParaRPr lang="pt-BR" sz="2400" dirty="0"/>
          </a:p>
        </p:txBody>
      </p:sp>
      <p:pic>
        <p:nvPicPr>
          <p:cNvPr id="6" name="Imagem 5" descr="logomarca.pn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20272" y="636241"/>
            <a:ext cx="1368152" cy="1078247"/>
          </a:xfrm>
          <a:prstGeom prst="rect">
            <a:avLst/>
          </a:prstGeom>
        </p:spPr>
      </p:pic>
      <p:sp>
        <p:nvSpPr>
          <p:cNvPr id="7" name="Espaço Reservado para Rodapé 1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/>
          <a:p>
            <a:r>
              <a:rPr lang="pt-BR" dirty="0" smtClean="0"/>
              <a:t>Prof. João Saturnino</a:t>
            </a:r>
            <a:endParaRPr lang="pt-BR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9" name="Rectangle 413"/>
          <p:cNvSpPr>
            <a:spLocks noChangeArrowheads="1"/>
          </p:cNvSpPr>
          <p:nvPr/>
        </p:nvSpPr>
        <p:spPr bwMode="auto">
          <a:xfrm>
            <a:off x="269081" y="260648"/>
            <a:ext cx="8605838" cy="601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s-ES" altLang="pt-BR" sz="2400" b="1" dirty="0" err="1"/>
              <a:t>Organize</a:t>
            </a:r>
            <a:r>
              <a:rPr lang="es-ES" altLang="pt-BR" sz="2400" b="1" dirty="0"/>
              <a:t> o </a:t>
            </a:r>
            <a:r>
              <a:rPr lang="es-ES" altLang="pt-BR" sz="2400" b="1" dirty="0" err="1"/>
              <a:t>espaço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em</a:t>
            </a:r>
            <a:r>
              <a:rPr lang="es-ES" altLang="pt-BR" sz="2400" b="1" dirty="0"/>
              <a:t> que </a:t>
            </a:r>
            <a:r>
              <a:rPr lang="es-ES" altLang="pt-BR" sz="2400" b="1" dirty="0" err="1"/>
              <a:t>vai</a:t>
            </a:r>
            <a:r>
              <a:rPr lang="es-ES" altLang="pt-BR" sz="2400" b="1" dirty="0"/>
              <a:t> </a:t>
            </a:r>
            <a:r>
              <a:rPr lang="es-ES" altLang="pt-BR" sz="2400" b="1" dirty="0" err="1"/>
              <a:t>estudar</a:t>
            </a:r>
            <a:endParaRPr lang="es-ES" altLang="pt-BR" sz="24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ctr">
              <a:lnSpc>
                <a:spcPct val="110000"/>
              </a:lnSpc>
            </a:pPr>
            <a:endParaRPr lang="es-ES" altLang="pt-BR" sz="2200" b="1" dirty="0"/>
          </a:p>
          <a:p>
            <a:pPr algn="just">
              <a:lnSpc>
                <a:spcPct val="110000"/>
              </a:lnSpc>
            </a:pPr>
            <a:r>
              <a:rPr lang="es-ES" altLang="pt-BR" sz="2200" dirty="0" err="1"/>
              <a:t>Eleja</a:t>
            </a:r>
            <a:r>
              <a:rPr lang="es-ES" altLang="pt-BR" sz="2200" dirty="0"/>
              <a:t> </a:t>
            </a:r>
            <a:r>
              <a:rPr lang="es-ES" altLang="pt-BR" sz="2200" dirty="0" err="1"/>
              <a:t>um</a:t>
            </a:r>
            <a:r>
              <a:rPr lang="es-ES" altLang="pt-BR" sz="2200" dirty="0"/>
              <a:t> </a:t>
            </a:r>
            <a:r>
              <a:rPr lang="es-ES" altLang="pt-BR" sz="2200" dirty="0" err="1"/>
              <a:t>cantinho</a:t>
            </a:r>
            <a:r>
              <a:rPr lang="es-ES" altLang="pt-BR" sz="2200" dirty="0"/>
              <a:t> para os </a:t>
            </a:r>
            <a:r>
              <a:rPr lang="es-ES" altLang="pt-BR" sz="2200" dirty="0" err="1"/>
              <a:t>estudos</a:t>
            </a:r>
            <a:r>
              <a:rPr lang="es-ES" altLang="pt-BR" sz="2200" dirty="0"/>
              <a:t>. </a:t>
            </a:r>
            <a:r>
              <a:rPr lang="es-ES" altLang="pt-BR" sz="2200" dirty="0" err="1"/>
              <a:t>Um</a:t>
            </a:r>
            <a:r>
              <a:rPr lang="es-ES" altLang="pt-BR" sz="2200" dirty="0"/>
              <a:t> lugar claro, </a:t>
            </a:r>
            <a:r>
              <a:rPr lang="es-ES" altLang="pt-BR" sz="2200" dirty="0" err="1"/>
              <a:t>arejado</a:t>
            </a:r>
            <a:r>
              <a:rPr lang="es-ES" altLang="pt-BR" sz="2200" dirty="0"/>
              <a:t> e </a:t>
            </a:r>
            <a:r>
              <a:rPr lang="es-ES" altLang="pt-BR" sz="2200" dirty="0" err="1"/>
              <a:t>com</a:t>
            </a:r>
            <a:r>
              <a:rPr lang="es-ES" altLang="pt-BR" sz="2200" dirty="0"/>
              <a:t> </a:t>
            </a:r>
            <a:r>
              <a:rPr lang="es-ES" altLang="pt-BR" sz="2200" dirty="0" err="1"/>
              <a:t>pouco</a:t>
            </a:r>
            <a:r>
              <a:rPr lang="es-ES" altLang="pt-BR" sz="2200" dirty="0"/>
              <a:t> </a:t>
            </a:r>
            <a:r>
              <a:rPr lang="es-ES" altLang="pt-BR" sz="2200" dirty="0" err="1"/>
              <a:t>barulho</a:t>
            </a:r>
            <a:r>
              <a:rPr lang="es-ES" altLang="pt-BR" sz="2200" dirty="0"/>
              <a:t>. Tire de </a:t>
            </a:r>
            <a:r>
              <a:rPr lang="es-ES" altLang="pt-BR" sz="2200" dirty="0" err="1"/>
              <a:t>perto</a:t>
            </a:r>
            <a:r>
              <a:rPr lang="es-ES" altLang="pt-BR" sz="2200" dirty="0"/>
              <a:t> objetos que </a:t>
            </a:r>
            <a:r>
              <a:rPr lang="es-ES" altLang="pt-BR" sz="2200" dirty="0" err="1"/>
              <a:t>possam</a:t>
            </a:r>
            <a:r>
              <a:rPr lang="es-ES" altLang="pt-BR" sz="2200" dirty="0"/>
              <a:t> desviar </a:t>
            </a:r>
            <a:r>
              <a:rPr lang="es-ES" altLang="pt-BR" sz="2200" dirty="0" err="1"/>
              <a:t>sua</a:t>
            </a:r>
            <a:r>
              <a:rPr lang="es-ES" altLang="pt-BR" sz="2200" dirty="0"/>
              <a:t> </a:t>
            </a:r>
            <a:r>
              <a:rPr lang="es-ES" altLang="pt-BR" sz="2200" dirty="0" err="1"/>
              <a:t>atenção</a:t>
            </a:r>
            <a:r>
              <a:rPr lang="es-ES" altLang="pt-BR" sz="2200" dirty="0"/>
              <a:t>. </a:t>
            </a:r>
            <a:r>
              <a:rPr lang="es-ES" altLang="pt-BR" sz="2200" dirty="0" err="1"/>
              <a:t>Mantenha</a:t>
            </a:r>
            <a:r>
              <a:rPr lang="es-ES" altLang="pt-BR" sz="2200" dirty="0"/>
              <a:t> a </a:t>
            </a:r>
            <a:r>
              <a:rPr lang="es-ES" altLang="pt-BR" sz="2200" dirty="0" err="1"/>
              <a:t>televisão</a:t>
            </a:r>
            <a:r>
              <a:rPr lang="es-ES" altLang="pt-BR" sz="2200" dirty="0"/>
              <a:t> e o computador desligados </a:t>
            </a:r>
            <a:r>
              <a:rPr lang="es-ES" altLang="pt-BR" sz="2200" dirty="0" err="1"/>
              <a:t>enquanto</a:t>
            </a:r>
            <a:r>
              <a:rPr lang="es-ES" altLang="pt-BR" sz="2200" dirty="0"/>
              <a:t> </a:t>
            </a:r>
            <a:r>
              <a:rPr lang="es-ES" altLang="pt-BR" sz="2200" dirty="0" err="1"/>
              <a:t>você</a:t>
            </a:r>
            <a:r>
              <a:rPr lang="es-ES" altLang="pt-BR" sz="2200" dirty="0"/>
              <a:t> </a:t>
            </a:r>
            <a:r>
              <a:rPr lang="es-ES" altLang="pt-BR" sz="2200" dirty="0" err="1"/>
              <a:t>estuda</a:t>
            </a:r>
            <a:r>
              <a:rPr lang="es-ES" altLang="pt-BR" sz="2200" dirty="0"/>
              <a:t>. </a:t>
            </a:r>
            <a:r>
              <a:rPr lang="es-ES" altLang="pt-BR" sz="2200" dirty="0" err="1"/>
              <a:t>Assim</a:t>
            </a:r>
            <a:r>
              <a:rPr lang="es-ES" altLang="pt-BR" sz="2200" dirty="0"/>
              <a:t>, </a:t>
            </a:r>
            <a:r>
              <a:rPr lang="es-ES" altLang="pt-BR" sz="2200" dirty="0" err="1"/>
              <a:t>você</a:t>
            </a:r>
            <a:r>
              <a:rPr lang="es-ES" altLang="pt-BR" sz="2200" dirty="0"/>
              <a:t> se concentra e termina </a:t>
            </a:r>
            <a:r>
              <a:rPr lang="es-ES" altLang="pt-BR" sz="2200" dirty="0" err="1"/>
              <a:t>mais</a:t>
            </a:r>
            <a:r>
              <a:rPr lang="es-ES" altLang="pt-BR" sz="2200" dirty="0"/>
              <a:t> rápido. Caso </a:t>
            </a:r>
            <a:r>
              <a:rPr lang="es-ES" altLang="pt-BR" sz="2200" dirty="0" err="1"/>
              <a:t>não</a:t>
            </a:r>
            <a:r>
              <a:rPr lang="es-ES" altLang="pt-BR" sz="2200" dirty="0"/>
              <a:t> </a:t>
            </a:r>
            <a:r>
              <a:rPr lang="es-ES" altLang="pt-BR" sz="2200" dirty="0" err="1"/>
              <a:t>tenha</a:t>
            </a:r>
            <a:r>
              <a:rPr lang="es-ES" altLang="pt-BR" sz="2200" dirty="0"/>
              <a:t> </a:t>
            </a:r>
            <a:r>
              <a:rPr lang="es-ES" altLang="pt-BR" sz="2200" dirty="0" err="1"/>
              <a:t>um</a:t>
            </a:r>
            <a:r>
              <a:rPr lang="es-ES" altLang="pt-BR" sz="2200" dirty="0"/>
              <a:t> local específico </a:t>
            </a:r>
            <a:r>
              <a:rPr lang="es-ES" altLang="pt-BR" sz="2200" dirty="0" err="1"/>
              <a:t>pra</a:t>
            </a:r>
            <a:r>
              <a:rPr lang="es-ES" altLang="pt-BR" sz="2200" dirty="0"/>
              <a:t> realizar a </a:t>
            </a:r>
            <a:r>
              <a:rPr lang="es-ES" altLang="pt-BR" sz="2200" dirty="0" err="1"/>
              <a:t>tarefa</a:t>
            </a:r>
            <a:r>
              <a:rPr lang="es-ES" altLang="pt-BR" sz="2200" dirty="0"/>
              <a:t>, </a:t>
            </a:r>
            <a:r>
              <a:rPr lang="es-ES" altLang="pt-BR" sz="2200" dirty="0" err="1"/>
              <a:t>sente</a:t>
            </a:r>
            <a:r>
              <a:rPr lang="es-ES" altLang="pt-BR" sz="2200" dirty="0"/>
              <a:t> de costas para os objetos que </a:t>
            </a:r>
            <a:r>
              <a:rPr lang="es-ES" altLang="pt-BR" sz="2200" dirty="0" err="1"/>
              <a:t>possam</a:t>
            </a:r>
            <a:r>
              <a:rPr lang="es-ES" altLang="pt-BR" sz="2200" dirty="0"/>
              <a:t> te </a:t>
            </a:r>
            <a:r>
              <a:rPr lang="es-ES" altLang="pt-BR" sz="2200" dirty="0" err="1"/>
              <a:t>distrair</a:t>
            </a:r>
            <a:r>
              <a:rPr lang="es-ES" altLang="pt-BR" sz="2200" dirty="0"/>
              <a:t> (computador, </a:t>
            </a:r>
            <a:r>
              <a:rPr lang="es-ES" altLang="pt-BR" sz="2200" dirty="0" err="1"/>
              <a:t>rua</a:t>
            </a:r>
            <a:r>
              <a:rPr lang="es-ES" altLang="pt-BR" sz="2200" dirty="0"/>
              <a:t>, </a:t>
            </a:r>
            <a:r>
              <a:rPr lang="es-ES" altLang="pt-BR" sz="2200" dirty="0" err="1"/>
              <a:t>televisão</a:t>
            </a:r>
            <a:r>
              <a:rPr lang="es-ES" altLang="pt-BR" sz="2200" dirty="0"/>
              <a:t> etc.). </a:t>
            </a:r>
          </a:p>
        </p:txBody>
      </p:sp>
      <p:pic>
        <p:nvPicPr>
          <p:cNvPr id="71072" name="Picture 416" descr="alunofg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444" y="1196752"/>
            <a:ext cx="3313112" cy="2379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4039214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túdio">
  <a:themeElements>
    <a:clrScheme name="Estú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Estúdio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ú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ú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ú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ú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ú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ú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ú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ú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ú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ú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11</TotalTime>
  <Words>720</Words>
  <Application>Microsoft Office PowerPoint</Application>
  <PresentationFormat>Apresentação na tela (4:3)</PresentationFormat>
  <Paragraphs>194</Paragraphs>
  <Slides>2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2</vt:i4>
      </vt:variant>
    </vt:vector>
  </HeadingPairs>
  <TitlesOfParts>
    <vt:vector size="30" baseType="lpstr">
      <vt:lpstr>Algerian</vt:lpstr>
      <vt:lpstr>Arial</vt:lpstr>
      <vt:lpstr>Arial Black</vt:lpstr>
      <vt:lpstr>Calibri</vt:lpstr>
      <vt:lpstr>Times New Roman</vt:lpstr>
      <vt:lpstr>Wingdings</vt:lpstr>
      <vt:lpstr>Estúdio</vt:lpstr>
      <vt:lpstr>Equation</vt:lpstr>
      <vt:lpstr>MATEMÁTICA II</vt:lpstr>
      <vt:lpstr>Apresentação do PowerPoint</vt:lpstr>
      <vt:lpstr>NOSSOS ENCONTROS</vt:lpstr>
      <vt:lpstr>Apresentação do PowerPoint</vt:lpstr>
      <vt:lpstr>EMENTA</vt:lpstr>
      <vt:lpstr>AVALIAÇÕES</vt:lpstr>
      <vt:lpstr>QUESTÕES DE ORDEM PRÁTICA</vt:lpstr>
      <vt:lpstr>COMO RESOLVER UM PROBLEM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PROBLEMA 1</vt:lpstr>
      <vt:lpstr>PROBLEMA 2</vt:lpstr>
      <vt:lpstr>PROBLEMA 3</vt:lpstr>
      <vt:lpstr>PROBLEMA 4</vt:lpstr>
    </vt:vector>
  </TitlesOfParts>
  <Company>.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SAAC</dc:creator>
  <cp:lastModifiedBy>João Saturnino</cp:lastModifiedBy>
  <cp:revision>289</cp:revision>
  <dcterms:created xsi:type="dcterms:W3CDTF">2007-05-14T23:25:57Z</dcterms:created>
  <dcterms:modified xsi:type="dcterms:W3CDTF">2017-03-28T00:59:09Z</dcterms:modified>
</cp:coreProperties>
</file>